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CFE294" w14:textId="77777777" w:rsidR="008B7279" w:rsidRDefault="008B7279" w:rsidP="008B7279">
      <w:pPr>
        <w:ind w:left="60"/>
        <w:jc w:val="center"/>
        <w:rPr>
          <w:b/>
          <w:bCs/>
          <w:sz w:val="28"/>
          <w:szCs w:val="28"/>
        </w:rPr>
      </w:pPr>
      <w:r w:rsidRPr="008B7279">
        <w:rPr>
          <w:b/>
          <w:bCs/>
          <w:sz w:val="28"/>
          <w:szCs w:val="28"/>
        </w:rPr>
        <w:t>MÔN HÓA 9 – TUẦN 16 (20/12 – 25/12/2022)</w:t>
      </w:r>
    </w:p>
    <w:p w14:paraId="1D61DC1C" w14:textId="29874788" w:rsidR="008B7279" w:rsidRPr="008B7279" w:rsidRDefault="008B7279" w:rsidP="008B7279">
      <w:pPr>
        <w:ind w:left="60"/>
        <w:jc w:val="center"/>
        <w:rPr>
          <w:b/>
          <w:bCs/>
          <w:sz w:val="28"/>
          <w:szCs w:val="28"/>
        </w:rPr>
      </w:pPr>
      <w:r w:rsidRPr="008B7279">
        <w:rPr>
          <w:b/>
          <w:sz w:val="32"/>
          <w:szCs w:val="32"/>
        </w:rPr>
        <w:t>……………………………………………</w:t>
      </w:r>
    </w:p>
    <w:p w14:paraId="7B96A641" w14:textId="0F8B357B" w:rsidR="006F1C64" w:rsidRPr="008B7279" w:rsidRDefault="00A5254C" w:rsidP="008B7279">
      <w:pPr>
        <w:spacing w:after="0"/>
        <w:jc w:val="center"/>
        <w:rPr>
          <w:b/>
          <w:color w:val="000000" w:themeColor="text1"/>
          <w:sz w:val="32"/>
          <w:szCs w:val="32"/>
        </w:rPr>
      </w:pPr>
      <w:r>
        <w:rPr>
          <w:b/>
          <w:color w:val="000000" w:themeColor="text1"/>
          <w:sz w:val="32"/>
          <w:szCs w:val="32"/>
        </w:rPr>
        <w:t xml:space="preserve">Tiết 31, 32. </w:t>
      </w:r>
      <w:r w:rsidR="006F1C64" w:rsidRPr="008B7279">
        <w:rPr>
          <w:b/>
          <w:color w:val="000000" w:themeColor="text1"/>
          <w:sz w:val="32"/>
          <w:szCs w:val="32"/>
        </w:rPr>
        <w:t>BÀI 26: CLO (CHLODRIDE)</w:t>
      </w:r>
    </w:p>
    <w:p w14:paraId="5D74F88F" w14:textId="279E7C0E" w:rsidR="006F1C64" w:rsidRPr="008B7279" w:rsidRDefault="006F1C64" w:rsidP="006F1C64">
      <w:pPr>
        <w:spacing w:after="0"/>
        <w:jc w:val="center"/>
        <w:rPr>
          <w:b/>
          <w:color w:val="000000" w:themeColor="text1"/>
          <w:sz w:val="32"/>
          <w:szCs w:val="32"/>
        </w:rPr>
      </w:pPr>
      <w:r w:rsidRPr="008B7279">
        <w:rPr>
          <w:b/>
          <w:color w:val="000000" w:themeColor="text1"/>
          <w:sz w:val="32"/>
          <w:szCs w:val="32"/>
        </w:rPr>
        <w:t>KHHH: Cl</w:t>
      </w:r>
      <w:r w:rsidR="00A5254C">
        <w:rPr>
          <w:b/>
          <w:color w:val="000000" w:themeColor="text1"/>
          <w:sz w:val="32"/>
          <w:szCs w:val="32"/>
        </w:rPr>
        <w:t xml:space="preserve"> -</w:t>
      </w:r>
      <w:r w:rsidRPr="008B7279">
        <w:rPr>
          <w:b/>
          <w:color w:val="000000" w:themeColor="text1"/>
          <w:sz w:val="32"/>
          <w:szCs w:val="32"/>
        </w:rPr>
        <w:t xml:space="preserve"> NTK= 35,5</w:t>
      </w:r>
    </w:p>
    <w:p w14:paraId="6B7063FB" w14:textId="5AE55C1C" w:rsidR="006F1C64" w:rsidRPr="008B7279" w:rsidRDefault="006F1C64" w:rsidP="006F1C64">
      <w:pPr>
        <w:spacing w:after="0"/>
        <w:jc w:val="center"/>
        <w:rPr>
          <w:b/>
          <w:color w:val="000000" w:themeColor="text1"/>
          <w:sz w:val="32"/>
          <w:szCs w:val="32"/>
        </w:rPr>
      </w:pPr>
      <w:r w:rsidRPr="008B7279">
        <w:rPr>
          <w:b/>
          <w:color w:val="000000" w:themeColor="text1"/>
          <w:sz w:val="32"/>
          <w:szCs w:val="32"/>
        </w:rPr>
        <w:t>CTHH: Cl</w:t>
      </w:r>
      <w:r w:rsidRPr="008B7279">
        <w:rPr>
          <w:b/>
          <w:color w:val="000000" w:themeColor="text1"/>
          <w:sz w:val="32"/>
          <w:szCs w:val="32"/>
          <w:vertAlign w:val="subscript"/>
        </w:rPr>
        <w:t>2</w:t>
      </w:r>
      <w:r w:rsidR="00A5254C">
        <w:rPr>
          <w:b/>
          <w:color w:val="000000" w:themeColor="text1"/>
          <w:sz w:val="32"/>
          <w:szCs w:val="32"/>
        </w:rPr>
        <w:t xml:space="preserve"> - </w:t>
      </w:r>
      <w:r w:rsidRPr="008B7279">
        <w:rPr>
          <w:b/>
          <w:color w:val="000000" w:themeColor="text1"/>
          <w:sz w:val="32"/>
          <w:szCs w:val="32"/>
        </w:rPr>
        <w:t>PTK = 71</w:t>
      </w:r>
    </w:p>
    <w:p w14:paraId="51B892D0" w14:textId="77777777" w:rsidR="006F1C64" w:rsidRPr="003A1F0B" w:rsidRDefault="006F1C64" w:rsidP="006F1C64">
      <w:pPr>
        <w:rPr>
          <w:b/>
          <w:bCs/>
          <w:sz w:val="26"/>
          <w:szCs w:val="26"/>
          <w:lang w:val="pt-BR"/>
        </w:rPr>
      </w:pPr>
      <w:r w:rsidRPr="003A1F0B">
        <w:rPr>
          <w:b/>
          <w:bCs/>
          <w:sz w:val="26"/>
          <w:szCs w:val="26"/>
          <w:lang w:val="pt-BR"/>
        </w:rPr>
        <w:t>I: Tính chất vật lý</w:t>
      </w:r>
    </w:p>
    <w:p w14:paraId="30E50E81" w14:textId="77777777" w:rsidR="006F1C64" w:rsidRPr="003A1F0B" w:rsidRDefault="006F1C64" w:rsidP="006F1C64">
      <w:pPr>
        <w:rPr>
          <w:bCs/>
          <w:sz w:val="26"/>
          <w:szCs w:val="26"/>
          <w:lang w:val="pt-BR"/>
        </w:rPr>
      </w:pPr>
      <w:r w:rsidRPr="003A1F0B">
        <w:rPr>
          <w:bCs/>
          <w:sz w:val="26"/>
          <w:szCs w:val="26"/>
          <w:lang w:val="pt-BR"/>
        </w:rPr>
        <w:t>- Clo là chất khí, màu vàng lục, mùi hắc, tan được trong nước.</w:t>
      </w:r>
    </w:p>
    <w:p w14:paraId="5E6A35A4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bCs/>
          <w:sz w:val="26"/>
          <w:szCs w:val="26"/>
          <w:lang w:val="pt-BR"/>
        </w:rPr>
        <w:t xml:space="preserve">- Clo là khí độc. </w:t>
      </w:r>
    </w:p>
    <w:p w14:paraId="2B98B90F" w14:textId="77777777" w:rsidR="006F1C64" w:rsidRPr="003A1F0B" w:rsidRDefault="006F1C64" w:rsidP="006F1C64">
      <w:pPr>
        <w:rPr>
          <w:b/>
          <w:bCs/>
          <w:sz w:val="26"/>
          <w:szCs w:val="26"/>
          <w:lang w:val="pt-BR"/>
        </w:rPr>
      </w:pPr>
      <w:r w:rsidRPr="003A1F0B">
        <w:rPr>
          <w:b/>
          <w:bCs/>
          <w:sz w:val="26"/>
          <w:szCs w:val="26"/>
          <w:lang w:val="pt-BR"/>
        </w:rPr>
        <w:t>II: Tính chất hóa học củ</w:t>
      </w:r>
      <w:r>
        <w:rPr>
          <w:b/>
          <w:bCs/>
          <w:sz w:val="26"/>
          <w:szCs w:val="26"/>
          <w:lang w:val="pt-BR"/>
        </w:rPr>
        <w:t>a Cl</w:t>
      </w:r>
      <w:r w:rsidRPr="006F1C64">
        <w:rPr>
          <w:b/>
          <w:bCs/>
          <w:sz w:val="26"/>
          <w:szCs w:val="26"/>
          <w:vertAlign w:val="subscript"/>
          <w:lang w:val="pt-BR"/>
        </w:rPr>
        <w:t>2</w:t>
      </w:r>
    </w:p>
    <w:p w14:paraId="1D003E2E" w14:textId="77777777" w:rsidR="006F1C64" w:rsidRPr="006F1C64" w:rsidRDefault="006F1C64" w:rsidP="006F1C64">
      <w:pPr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1. Cl</w:t>
      </w:r>
      <w:r w:rsidRPr="006F1C64">
        <w:rPr>
          <w:b/>
          <w:sz w:val="26"/>
          <w:szCs w:val="26"/>
          <w:vertAlign w:val="subscript"/>
          <w:lang w:val="pt-BR"/>
        </w:rPr>
        <w:t>2</w:t>
      </w:r>
      <w:r w:rsidRPr="003A1F0B">
        <w:rPr>
          <w:b/>
          <w:sz w:val="26"/>
          <w:szCs w:val="26"/>
          <w:lang w:val="pt-BR"/>
        </w:rPr>
        <w:t xml:space="preserve"> có tính chất hoá học  của phi kim không ? </w:t>
      </w:r>
    </w:p>
    <w:p w14:paraId="2D5E3A5C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a. Tác dụng với kim loại</w:t>
      </w:r>
    </w:p>
    <w:p w14:paraId="12F1B87C" w14:textId="77777777" w:rsidR="006F1C64" w:rsidRPr="003A1F0B" w:rsidRDefault="006F1C64" w:rsidP="006F1C64">
      <w:pPr>
        <w:rPr>
          <w:sz w:val="26"/>
          <w:szCs w:val="26"/>
          <w:lang w:val="es-EC"/>
        </w:rPr>
      </w:pPr>
      <w:r w:rsidRPr="003A1F0B">
        <w:rPr>
          <w:sz w:val="26"/>
          <w:szCs w:val="26"/>
          <w:lang w:val="es-EC"/>
        </w:rPr>
        <w:t>2Fe + 3Cl</w:t>
      </w:r>
      <w:r w:rsidRPr="003A1F0B">
        <w:rPr>
          <w:sz w:val="26"/>
          <w:szCs w:val="26"/>
          <w:vertAlign w:val="subscript"/>
          <w:lang w:val="es-EC"/>
        </w:rPr>
        <w:t>2</w:t>
      </w:r>
      <w:r w:rsidRPr="003A1F0B">
        <w:rPr>
          <w:sz w:val="26"/>
          <w:szCs w:val="26"/>
          <w:lang w:val="es-EC"/>
        </w:rPr>
        <w:t xml:space="preserve"> </w:t>
      </w:r>
      <w:r w:rsidRPr="003A1F0B">
        <w:rPr>
          <w:position w:val="-6"/>
          <w:sz w:val="26"/>
          <w:szCs w:val="26"/>
        </w:rPr>
        <w:object w:dxaOrig="660" w:dyaOrig="320" w14:anchorId="1976DC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.2pt" o:ole="">
            <v:imagedata r:id="rId5" o:title=""/>
          </v:shape>
          <o:OLEObject Type="Embed" ProgID="Equation.DSMT4" ShapeID="_x0000_i1025" DrawAspect="Content" ObjectID="_1701343418" r:id="rId6"/>
        </w:object>
      </w:r>
      <w:r w:rsidRPr="003A1F0B">
        <w:rPr>
          <w:sz w:val="26"/>
          <w:szCs w:val="26"/>
          <w:lang w:val="es-EC"/>
        </w:rPr>
        <w:t xml:space="preserve"> 2FeCl</w:t>
      </w:r>
      <w:r w:rsidRPr="003A1F0B">
        <w:rPr>
          <w:sz w:val="26"/>
          <w:szCs w:val="26"/>
          <w:vertAlign w:val="subscript"/>
          <w:lang w:val="es-EC"/>
        </w:rPr>
        <w:t>3</w:t>
      </w:r>
    </w:p>
    <w:p w14:paraId="5E3F3773" w14:textId="77777777" w:rsidR="006F1C64" w:rsidRPr="003A1F0B" w:rsidRDefault="006F1C64" w:rsidP="006F1C64">
      <w:pPr>
        <w:rPr>
          <w:sz w:val="26"/>
          <w:szCs w:val="26"/>
          <w:lang w:val="es-EC"/>
        </w:rPr>
      </w:pPr>
      <w:r w:rsidRPr="003A1F0B">
        <w:rPr>
          <w:sz w:val="26"/>
          <w:szCs w:val="26"/>
          <w:lang w:val="es-EC"/>
        </w:rPr>
        <w:t>Cu + Cl</w:t>
      </w:r>
      <w:r w:rsidRPr="003A1F0B">
        <w:rPr>
          <w:sz w:val="26"/>
          <w:szCs w:val="26"/>
          <w:vertAlign w:val="subscript"/>
          <w:lang w:val="es-EC"/>
        </w:rPr>
        <w:t>2</w:t>
      </w:r>
      <w:r w:rsidRPr="003A1F0B">
        <w:rPr>
          <w:sz w:val="26"/>
          <w:szCs w:val="26"/>
          <w:lang w:val="es-EC"/>
        </w:rPr>
        <w:t xml:space="preserve">    </w:t>
      </w:r>
      <w:r w:rsidRPr="003A1F0B">
        <w:rPr>
          <w:position w:val="-6"/>
          <w:sz w:val="26"/>
          <w:szCs w:val="26"/>
        </w:rPr>
        <w:object w:dxaOrig="660" w:dyaOrig="320" w14:anchorId="7FF6DDE3">
          <v:shape id="_x0000_i1026" type="#_x0000_t75" style="width:33pt;height:16.2pt" o:ole="">
            <v:imagedata r:id="rId5" o:title=""/>
          </v:shape>
          <o:OLEObject Type="Embed" ProgID="Equation.DSMT4" ShapeID="_x0000_i1026" DrawAspect="Content" ObjectID="_1701343419" r:id="rId7"/>
        </w:object>
      </w:r>
      <w:r w:rsidRPr="003A1F0B">
        <w:rPr>
          <w:sz w:val="26"/>
          <w:szCs w:val="26"/>
          <w:lang w:val="es-EC"/>
        </w:rPr>
        <w:t>CuCl</w:t>
      </w:r>
      <w:r w:rsidRPr="003A1F0B">
        <w:rPr>
          <w:sz w:val="26"/>
          <w:szCs w:val="26"/>
          <w:vertAlign w:val="subscript"/>
          <w:lang w:val="es-EC"/>
        </w:rPr>
        <w:t>2</w:t>
      </w:r>
    </w:p>
    <w:p w14:paraId="3A3F1EC7" w14:textId="2C0B78C3" w:rsidR="006F1C64" w:rsidRPr="003A1F0B" w:rsidRDefault="006F1C64" w:rsidP="006F1C64">
      <w:pPr>
        <w:rPr>
          <w:sz w:val="26"/>
          <w:szCs w:val="26"/>
          <w:lang w:val="es-EC"/>
        </w:rPr>
      </w:pPr>
      <w:r w:rsidRPr="003A1F0B">
        <w:rPr>
          <w:sz w:val="26"/>
          <w:szCs w:val="26"/>
          <w:lang w:val="es-EC"/>
        </w:rPr>
        <w:t>b.</w:t>
      </w:r>
      <w:r w:rsidR="00A5254C">
        <w:rPr>
          <w:sz w:val="26"/>
          <w:szCs w:val="26"/>
          <w:lang w:val="es-EC"/>
        </w:rPr>
        <w:t xml:space="preserve"> </w:t>
      </w:r>
      <w:r w:rsidRPr="003A1F0B">
        <w:rPr>
          <w:sz w:val="26"/>
          <w:szCs w:val="26"/>
          <w:lang w:val="es-EC"/>
        </w:rPr>
        <w:t>Clo tác dung với hidro</w:t>
      </w:r>
    </w:p>
    <w:p w14:paraId="228C96A1" w14:textId="77777777" w:rsidR="006F1C64" w:rsidRPr="003A1F0B" w:rsidRDefault="006F1C64" w:rsidP="006F1C64">
      <w:pPr>
        <w:rPr>
          <w:sz w:val="26"/>
          <w:szCs w:val="26"/>
          <w:lang w:val="es-EC"/>
        </w:rPr>
      </w:pPr>
      <w:r w:rsidRPr="003A1F0B">
        <w:rPr>
          <w:sz w:val="26"/>
          <w:szCs w:val="26"/>
          <w:lang w:val="es-EC"/>
        </w:rPr>
        <w:t>H</w:t>
      </w:r>
      <w:r w:rsidRPr="003A1F0B">
        <w:rPr>
          <w:sz w:val="26"/>
          <w:szCs w:val="26"/>
          <w:vertAlign w:val="subscript"/>
          <w:lang w:val="es-EC"/>
        </w:rPr>
        <w:t>2</w:t>
      </w:r>
      <w:r w:rsidRPr="003A1F0B">
        <w:rPr>
          <w:sz w:val="26"/>
          <w:szCs w:val="26"/>
          <w:lang w:val="es-EC"/>
        </w:rPr>
        <w:t xml:space="preserve"> + Cl</w:t>
      </w:r>
      <w:r w:rsidRPr="003A1F0B">
        <w:rPr>
          <w:sz w:val="26"/>
          <w:szCs w:val="26"/>
          <w:vertAlign w:val="subscript"/>
          <w:lang w:val="es-EC"/>
        </w:rPr>
        <w:t>2</w:t>
      </w:r>
      <w:r w:rsidRPr="003A1F0B">
        <w:rPr>
          <w:sz w:val="26"/>
          <w:szCs w:val="26"/>
          <w:lang w:val="es-EC"/>
        </w:rPr>
        <w:t xml:space="preserve"> </w:t>
      </w:r>
      <w:r w:rsidRPr="003A1F0B">
        <w:rPr>
          <w:position w:val="-6"/>
          <w:sz w:val="26"/>
          <w:szCs w:val="26"/>
        </w:rPr>
        <w:object w:dxaOrig="660" w:dyaOrig="320" w14:anchorId="3CAB4C2B">
          <v:shape id="_x0000_i1027" type="#_x0000_t75" style="width:33pt;height:16.2pt" o:ole="">
            <v:imagedata r:id="rId5" o:title=""/>
          </v:shape>
          <o:OLEObject Type="Embed" ProgID="Equation.DSMT4" ShapeID="_x0000_i1027" DrawAspect="Content" ObjectID="_1701343420" r:id="rId8"/>
        </w:object>
      </w:r>
      <w:r>
        <w:rPr>
          <w:sz w:val="26"/>
          <w:szCs w:val="26"/>
          <w:lang w:val="es-EC"/>
        </w:rPr>
        <w:t xml:space="preserve"> 2HCl</w:t>
      </w:r>
    </w:p>
    <w:p w14:paraId="067B6C45" w14:textId="77777777" w:rsidR="006F1C64" w:rsidRPr="003A1F0B" w:rsidRDefault="006F1C64" w:rsidP="006F1C64">
      <w:pPr>
        <w:rPr>
          <w:b/>
          <w:sz w:val="26"/>
          <w:szCs w:val="26"/>
          <w:lang w:val="es-EC"/>
        </w:rPr>
      </w:pPr>
      <w:r>
        <w:rPr>
          <w:b/>
          <w:sz w:val="26"/>
          <w:szCs w:val="26"/>
          <w:lang w:val="es-EC"/>
        </w:rPr>
        <w:t>2. Cl</w:t>
      </w:r>
      <w:r w:rsidRPr="006F1C64">
        <w:rPr>
          <w:b/>
          <w:sz w:val="26"/>
          <w:szCs w:val="26"/>
          <w:vertAlign w:val="subscript"/>
          <w:lang w:val="es-EC"/>
        </w:rPr>
        <w:t>2</w:t>
      </w:r>
      <w:r w:rsidRPr="003A1F0B">
        <w:rPr>
          <w:b/>
          <w:sz w:val="26"/>
          <w:szCs w:val="26"/>
          <w:lang w:val="es-EC"/>
        </w:rPr>
        <w:t xml:space="preserve"> còn có tính chất hoá học nào khác</w:t>
      </w:r>
    </w:p>
    <w:p w14:paraId="47F53502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a. Tác dụng với nước</w:t>
      </w:r>
    </w:p>
    <w:p w14:paraId="24FF726F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H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vertAlign w:val="subscript"/>
          <w:lang w:val="pt-BR"/>
        </w:rPr>
        <w:softHyphen/>
      </w:r>
      <w:r w:rsidRPr="003A1F0B">
        <w:rPr>
          <w:sz w:val="26"/>
          <w:szCs w:val="26"/>
          <w:lang w:val="pt-BR"/>
        </w:rPr>
        <w:t>O + Cl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  </w:t>
      </w:r>
      <w:r w:rsidRPr="003A1F0B">
        <w:rPr>
          <w:position w:val="-16"/>
          <w:sz w:val="26"/>
          <w:szCs w:val="26"/>
        </w:rPr>
        <w:object w:dxaOrig="360" w:dyaOrig="360" w14:anchorId="1295ED75">
          <v:shape id="_x0000_i1028" type="#_x0000_t75" style="width:18pt;height:18pt" o:ole="">
            <v:imagedata r:id="rId9" o:title=""/>
          </v:shape>
          <o:OLEObject Type="Embed" ProgID="Equation.DSMT4" ShapeID="_x0000_i1028" DrawAspect="Content" ObjectID="_1701343421" r:id="rId10"/>
        </w:object>
      </w:r>
      <w:r w:rsidRPr="003A1F0B">
        <w:rPr>
          <w:sz w:val="26"/>
          <w:szCs w:val="26"/>
          <w:lang w:val="es-EC"/>
        </w:rPr>
        <w:t xml:space="preserve">  </w:t>
      </w:r>
      <w:r w:rsidRPr="003A1F0B">
        <w:rPr>
          <w:sz w:val="26"/>
          <w:szCs w:val="26"/>
          <w:lang w:val="pt-BR"/>
        </w:rPr>
        <w:t>HCl +HClO</w:t>
      </w:r>
    </w:p>
    <w:p w14:paraId="76D5C498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b. Tác dụng với dung dịch NaOH</w:t>
      </w:r>
    </w:p>
    <w:p w14:paraId="01E3E4DF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Cl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 + 2NaOH </w:t>
      </w:r>
      <w:r w:rsidRPr="003A1F0B">
        <w:rPr>
          <w:position w:val="-6"/>
          <w:sz w:val="26"/>
          <w:szCs w:val="26"/>
          <w:lang w:val="pt-BR"/>
        </w:rPr>
        <w:object w:dxaOrig="620" w:dyaOrig="320" w14:anchorId="1CC36132">
          <v:shape id="_x0000_i1029" type="#_x0000_t75" style="width:31.2pt;height:16.2pt" o:ole="">
            <v:imagedata r:id="rId11" o:title=""/>
          </v:shape>
          <o:OLEObject Type="Embed" ProgID="Equation.DSMT4" ShapeID="_x0000_i1029" DrawAspect="Content" ObjectID="_1701343422" r:id="rId12"/>
        </w:object>
      </w:r>
      <w:r w:rsidRPr="003A1F0B">
        <w:rPr>
          <w:sz w:val="26"/>
          <w:szCs w:val="26"/>
          <w:lang w:val="pt-BR"/>
        </w:rPr>
        <w:t>NaCl + NaClO + H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>O</w:t>
      </w:r>
    </w:p>
    <w:p w14:paraId="1ECFF6FC" w14:textId="77777777" w:rsidR="006F1C64" w:rsidRPr="003A1F0B" w:rsidRDefault="006F1C64" w:rsidP="006F1C64">
      <w:pPr>
        <w:rPr>
          <w:b/>
          <w:bCs/>
          <w:sz w:val="26"/>
          <w:szCs w:val="26"/>
          <w:lang w:val="pt-BR"/>
        </w:rPr>
      </w:pPr>
      <w:r w:rsidRPr="003A1F0B">
        <w:rPr>
          <w:b/>
          <w:bCs/>
          <w:sz w:val="26"/>
          <w:szCs w:val="26"/>
          <w:lang w:val="pt-BR"/>
        </w:rPr>
        <w:t>II. ỨNG DỤNG CỦ</w:t>
      </w:r>
      <w:r>
        <w:rPr>
          <w:b/>
          <w:bCs/>
          <w:sz w:val="26"/>
          <w:szCs w:val="26"/>
          <w:lang w:val="pt-BR"/>
        </w:rPr>
        <w:t>A Cl</w:t>
      </w:r>
      <w:r w:rsidRPr="006F1C64">
        <w:rPr>
          <w:b/>
          <w:bCs/>
          <w:sz w:val="26"/>
          <w:szCs w:val="26"/>
          <w:vertAlign w:val="subscript"/>
          <w:lang w:val="pt-BR"/>
        </w:rPr>
        <w:t>2</w:t>
      </w:r>
    </w:p>
    <w:p w14:paraId="2B42EF54" w14:textId="77777777" w:rsidR="006F1C64" w:rsidRPr="003A1F0B" w:rsidRDefault="006F1C64" w:rsidP="006F1C64">
      <w:pPr>
        <w:rPr>
          <w:vanish/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-</w:t>
      </w:r>
      <w:r w:rsidRPr="003A1F0B">
        <w:rPr>
          <w:vanish/>
          <w:sz w:val="26"/>
          <w:szCs w:val="26"/>
          <w:lang w:val="pt-BR"/>
        </w:rPr>
        <w:t xml:space="preserve">dùng để khử trùng nước sinh hoạt </w:t>
      </w:r>
    </w:p>
    <w:p w14:paraId="41E42276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Dùng để khử trùng nước sinh</w:t>
      </w:r>
    </w:p>
    <w:p w14:paraId="680AE481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 xml:space="preserve">sinh hoạt </w:t>
      </w:r>
    </w:p>
    <w:p w14:paraId="04ED0853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 xml:space="preserve">- Tẩy trắng nước sinh hoạt </w:t>
      </w:r>
    </w:p>
    <w:p w14:paraId="14651B5E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 xml:space="preserve">- Điều chế nước Javen, clorua vôi </w:t>
      </w:r>
    </w:p>
    <w:p w14:paraId="05D79601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- Điều chế nhựa PVC chất dẻo, chấ</w:t>
      </w:r>
      <w:r>
        <w:rPr>
          <w:sz w:val="26"/>
          <w:szCs w:val="26"/>
          <w:lang w:val="pt-BR"/>
        </w:rPr>
        <w:t xml:space="preserve">t màu, cao su   </w:t>
      </w:r>
    </w:p>
    <w:p w14:paraId="3AA26853" w14:textId="77777777" w:rsidR="006F1C64" w:rsidRPr="003A1F0B" w:rsidRDefault="006F1C64" w:rsidP="006F1C64">
      <w:pPr>
        <w:rPr>
          <w:b/>
          <w:bCs/>
          <w:sz w:val="26"/>
          <w:szCs w:val="26"/>
          <w:lang w:val="pt-BR"/>
        </w:rPr>
      </w:pPr>
      <w:r w:rsidRPr="003A1F0B">
        <w:rPr>
          <w:b/>
          <w:bCs/>
          <w:sz w:val="26"/>
          <w:szCs w:val="26"/>
          <w:lang w:val="pt-BR"/>
        </w:rPr>
        <w:lastRenderedPageBreak/>
        <w:t>III. ĐIỀU CHẾ</w:t>
      </w:r>
      <w:r>
        <w:rPr>
          <w:b/>
          <w:bCs/>
          <w:sz w:val="26"/>
          <w:szCs w:val="26"/>
          <w:lang w:val="pt-BR"/>
        </w:rPr>
        <w:t xml:space="preserve"> KHÍ Cl</w:t>
      </w:r>
      <w:r w:rsidRPr="006F1C64">
        <w:rPr>
          <w:b/>
          <w:bCs/>
          <w:sz w:val="26"/>
          <w:szCs w:val="26"/>
          <w:vertAlign w:val="subscript"/>
          <w:lang w:val="pt-BR"/>
        </w:rPr>
        <w:t>2</w:t>
      </w:r>
    </w:p>
    <w:p w14:paraId="03890854" w14:textId="77777777" w:rsidR="006F1C64" w:rsidRPr="003A1F0B" w:rsidRDefault="006F1C64" w:rsidP="006F1C64">
      <w:pPr>
        <w:rPr>
          <w:b/>
          <w:sz w:val="26"/>
          <w:szCs w:val="26"/>
          <w:lang w:val="pt-BR"/>
        </w:rPr>
      </w:pPr>
      <w:r w:rsidRPr="003A1F0B">
        <w:rPr>
          <w:b/>
          <w:sz w:val="26"/>
          <w:szCs w:val="26"/>
          <w:lang w:val="pt-BR"/>
        </w:rPr>
        <w:t xml:space="preserve">1. Điều chế </w:t>
      </w:r>
      <w:r>
        <w:rPr>
          <w:b/>
          <w:sz w:val="26"/>
          <w:szCs w:val="26"/>
          <w:lang w:val="pt-BR"/>
        </w:rPr>
        <w:t>Cl</w:t>
      </w:r>
      <w:r w:rsidRPr="006F1C64">
        <w:rPr>
          <w:b/>
          <w:sz w:val="26"/>
          <w:szCs w:val="26"/>
          <w:vertAlign w:val="subscript"/>
          <w:lang w:val="pt-BR"/>
        </w:rPr>
        <w:t>2</w:t>
      </w:r>
      <w:r w:rsidRPr="003A1F0B">
        <w:rPr>
          <w:b/>
          <w:sz w:val="26"/>
          <w:szCs w:val="26"/>
          <w:lang w:val="pt-BR"/>
        </w:rPr>
        <w:t xml:space="preserve"> trong phòng thí nghiệm </w:t>
      </w:r>
    </w:p>
    <w:p w14:paraId="3B113FA1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- Nguyên liệu : MnO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>, dung dịch HCl đặc.</w:t>
      </w:r>
    </w:p>
    <w:p w14:paraId="1FC2D769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- Cách điều chế : SGK</w:t>
      </w:r>
    </w:p>
    <w:p w14:paraId="10CE9B68" w14:textId="77777777" w:rsidR="006F1C64" w:rsidRPr="006F1C64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MnO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 + 4HCl</w:t>
      </w:r>
      <w:r w:rsidRPr="003A1F0B">
        <w:rPr>
          <w:position w:val="-6"/>
          <w:sz w:val="26"/>
          <w:szCs w:val="26"/>
          <w:lang w:val="pt-BR"/>
        </w:rPr>
        <w:object w:dxaOrig="620" w:dyaOrig="320" w14:anchorId="0E747DC7">
          <v:shape id="_x0000_i1030" type="#_x0000_t75" style="width:31.2pt;height:16.2pt" o:ole="">
            <v:imagedata r:id="rId13" o:title=""/>
          </v:shape>
          <o:OLEObject Type="Embed" ProgID="Equation.DSMT4" ShapeID="_x0000_i1030" DrawAspect="Content" ObjectID="_1701343423" r:id="rId14"/>
        </w:object>
      </w:r>
      <w:r w:rsidRPr="003A1F0B">
        <w:rPr>
          <w:sz w:val="26"/>
          <w:szCs w:val="26"/>
          <w:lang w:val="pt-BR"/>
        </w:rPr>
        <w:t xml:space="preserve"> MnCl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 + Cl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 + 2H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>O</w:t>
      </w:r>
    </w:p>
    <w:p w14:paraId="612CAA76" w14:textId="77777777" w:rsidR="006F1C64" w:rsidRPr="003A1F0B" w:rsidRDefault="006F1C64" w:rsidP="006F1C64">
      <w:pPr>
        <w:rPr>
          <w:b/>
          <w:sz w:val="26"/>
          <w:szCs w:val="26"/>
          <w:lang w:val="pt-BR"/>
        </w:rPr>
      </w:pPr>
      <w:r w:rsidRPr="003A1F0B">
        <w:rPr>
          <w:b/>
          <w:sz w:val="26"/>
          <w:szCs w:val="26"/>
          <w:lang w:val="pt-BR"/>
        </w:rPr>
        <w:t xml:space="preserve">2. Điều chế khí </w:t>
      </w:r>
      <w:r>
        <w:rPr>
          <w:b/>
          <w:sz w:val="26"/>
          <w:szCs w:val="26"/>
          <w:lang w:val="pt-BR"/>
        </w:rPr>
        <w:t>Cl</w:t>
      </w:r>
      <w:r w:rsidRPr="006F1C64">
        <w:rPr>
          <w:b/>
          <w:sz w:val="26"/>
          <w:szCs w:val="26"/>
          <w:vertAlign w:val="subscript"/>
          <w:lang w:val="pt-BR"/>
        </w:rPr>
        <w:t>2</w:t>
      </w:r>
      <w:r w:rsidRPr="003A1F0B">
        <w:rPr>
          <w:b/>
          <w:sz w:val="26"/>
          <w:szCs w:val="26"/>
          <w:lang w:val="pt-BR"/>
        </w:rPr>
        <w:t xml:space="preserve"> trong công nghiệp</w:t>
      </w:r>
    </w:p>
    <w:p w14:paraId="09946E3A" w14:textId="77777777" w:rsidR="006F1C64" w:rsidRPr="003A1F0B" w:rsidRDefault="006F1C64" w:rsidP="006F1C64">
      <w:pPr>
        <w:rPr>
          <w:sz w:val="26"/>
          <w:szCs w:val="26"/>
          <w:lang w:val="pt-BR"/>
        </w:rPr>
      </w:pPr>
      <w:r w:rsidRPr="003A1F0B">
        <w:rPr>
          <w:sz w:val="26"/>
          <w:szCs w:val="26"/>
          <w:lang w:val="pt-BR"/>
        </w:rPr>
        <w:t>- Trong công nghiệp clo được điều chế bằng phương pháp điện phân dung dịch NaCl bão hoà có màng ngăn xốp</w:t>
      </w:r>
    </w:p>
    <w:p w14:paraId="1E555621" w14:textId="7796361F" w:rsidR="006F1C64" w:rsidRDefault="006F1C64" w:rsidP="006F1C64">
      <w:pPr>
        <w:rPr>
          <w:sz w:val="26"/>
          <w:szCs w:val="26"/>
          <w:vertAlign w:val="subscript"/>
          <w:lang w:val="pt-BR"/>
        </w:rPr>
      </w:pPr>
      <w:r w:rsidRPr="003A1F0B">
        <w:rPr>
          <w:sz w:val="26"/>
          <w:szCs w:val="26"/>
          <w:lang w:val="pt-BR"/>
        </w:rPr>
        <w:t>2NaCl + 2H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O </w:t>
      </w:r>
      <w:r w:rsidRPr="003A1F0B">
        <w:rPr>
          <w:position w:val="-16"/>
          <w:sz w:val="26"/>
          <w:szCs w:val="26"/>
        </w:rPr>
        <w:object w:dxaOrig="1280" w:dyaOrig="420" w14:anchorId="260A0121">
          <v:shape id="_x0000_i1031" type="#_x0000_t75" style="width:52.2pt;height:21pt" o:ole="">
            <v:imagedata r:id="rId15" o:title=""/>
          </v:shape>
          <o:OLEObject Type="Embed" ProgID="Equation.DSMT4" ShapeID="_x0000_i1031" DrawAspect="Content" ObjectID="_1701343424" r:id="rId16"/>
        </w:object>
      </w:r>
      <w:r>
        <w:rPr>
          <w:sz w:val="26"/>
          <w:szCs w:val="26"/>
        </w:rPr>
        <w:t xml:space="preserve">   </w:t>
      </w:r>
      <w:r w:rsidRPr="003A1F0B">
        <w:rPr>
          <w:sz w:val="26"/>
          <w:szCs w:val="26"/>
          <w:lang w:val="pt-BR"/>
        </w:rPr>
        <w:t>2NaOH + Cl</w:t>
      </w:r>
      <w:r w:rsidRPr="003A1F0B">
        <w:rPr>
          <w:sz w:val="26"/>
          <w:szCs w:val="26"/>
          <w:vertAlign w:val="subscript"/>
          <w:lang w:val="pt-BR"/>
        </w:rPr>
        <w:t>2</w:t>
      </w:r>
      <w:r w:rsidRPr="003A1F0B">
        <w:rPr>
          <w:sz w:val="26"/>
          <w:szCs w:val="26"/>
          <w:lang w:val="pt-BR"/>
        </w:rPr>
        <w:t xml:space="preserve"> + H</w:t>
      </w:r>
      <w:r w:rsidRPr="003A1F0B">
        <w:rPr>
          <w:sz w:val="26"/>
          <w:szCs w:val="26"/>
          <w:vertAlign w:val="subscript"/>
          <w:lang w:val="pt-BR"/>
        </w:rPr>
        <w:t>2</w:t>
      </w:r>
    </w:p>
    <w:p w14:paraId="58A7372D" w14:textId="2A6B36E8" w:rsidR="00A5254C" w:rsidRPr="00A5254C" w:rsidRDefault="00A5254C" w:rsidP="006F1C64">
      <w:pPr>
        <w:rPr>
          <w:sz w:val="26"/>
          <w:szCs w:val="26"/>
        </w:rPr>
      </w:pPr>
      <w:r>
        <w:rPr>
          <w:sz w:val="26"/>
          <w:szCs w:val="26"/>
          <w:lang w:val="pt-BR"/>
        </w:rPr>
        <w:t>..........................................................................................................................................</w:t>
      </w:r>
    </w:p>
    <w:p w14:paraId="7B3623A8" w14:textId="77777777" w:rsidR="008B7279" w:rsidRPr="001D50C8" w:rsidRDefault="008B7279" w:rsidP="008B7279">
      <w:pPr>
        <w:spacing w:after="0"/>
        <w:jc w:val="center"/>
        <w:rPr>
          <w:b/>
          <w:sz w:val="26"/>
          <w:szCs w:val="26"/>
        </w:rPr>
      </w:pPr>
      <w:r w:rsidRPr="001D50C8">
        <w:rPr>
          <w:b/>
          <w:sz w:val="26"/>
          <w:szCs w:val="26"/>
        </w:rPr>
        <w:t>BÀI TẬP CLO</w:t>
      </w:r>
    </w:p>
    <w:p w14:paraId="6702EEF2" w14:textId="77777777" w:rsidR="008B7279" w:rsidRDefault="008B7279" w:rsidP="008B7279">
      <w:pPr>
        <w:spacing w:after="0"/>
        <w:rPr>
          <w:sz w:val="26"/>
          <w:szCs w:val="26"/>
        </w:rPr>
      </w:pPr>
    </w:p>
    <w:p w14:paraId="7695B11F" w14:textId="4B4D8966" w:rsidR="008B7279" w:rsidRDefault="008B7279" w:rsidP="008B7279">
      <w:pPr>
        <w:spacing w:after="0"/>
        <w:rPr>
          <w:sz w:val="26"/>
          <w:szCs w:val="26"/>
        </w:rPr>
      </w:pPr>
      <w:r w:rsidRPr="001D50C8">
        <w:rPr>
          <w:b/>
          <w:sz w:val="26"/>
          <w:szCs w:val="26"/>
        </w:rPr>
        <w:t>Câu 1:</w:t>
      </w:r>
      <w:r>
        <w:rPr>
          <w:sz w:val="26"/>
          <w:szCs w:val="26"/>
        </w:rPr>
        <w:t xml:space="preserve"> Khí clo không tác dụng được với chất nào: </w:t>
      </w:r>
    </w:p>
    <w:p w14:paraId="67B8F216" w14:textId="4989E863" w:rsidR="008B7279" w:rsidRDefault="008B7279" w:rsidP="008B7279">
      <w:pPr>
        <w:pStyle w:val="ListParagraph"/>
        <w:numPr>
          <w:ilvl w:val="0"/>
          <w:numId w:val="2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Cu                          B.</w:t>
      </w:r>
      <w:r w:rsidR="00A5254C">
        <w:rPr>
          <w:sz w:val="26"/>
          <w:szCs w:val="26"/>
        </w:rPr>
        <w:t xml:space="preserve"> </w:t>
      </w:r>
      <w:r>
        <w:rPr>
          <w:sz w:val="26"/>
          <w:szCs w:val="26"/>
        </w:rPr>
        <w:t>H</w:t>
      </w:r>
      <w:r w:rsidRPr="001D50C8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                           C.</w:t>
      </w:r>
      <w:r w:rsidR="00A5254C">
        <w:rPr>
          <w:sz w:val="26"/>
          <w:szCs w:val="26"/>
        </w:rPr>
        <w:t xml:space="preserve"> </w:t>
      </w:r>
      <w:r>
        <w:rPr>
          <w:sz w:val="26"/>
          <w:szCs w:val="26"/>
        </w:rPr>
        <w:t>NaOH                           D.</w:t>
      </w:r>
      <w:r w:rsidR="00A5254C">
        <w:rPr>
          <w:sz w:val="26"/>
          <w:szCs w:val="26"/>
        </w:rPr>
        <w:t xml:space="preserve"> </w:t>
      </w:r>
      <w:r>
        <w:rPr>
          <w:sz w:val="26"/>
          <w:szCs w:val="26"/>
        </w:rPr>
        <w:t>O</w:t>
      </w:r>
      <w:r w:rsidRPr="001D50C8">
        <w:rPr>
          <w:sz w:val="26"/>
          <w:szCs w:val="26"/>
          <w:vertAlign w:val="subscript"/>
        </w:rPr>
        <w:t>2</w:t>
      </w:r>
    </w:p>
    <w:p w14:paraId="3D2C31B3" w14:textId="77777777" w:rsidR="008B7279" w:rsidRDefault="008B7279" w:rsidP="008B7279">
      <w:pPr>
        <w:spacing w:after="0"/>
        <w:rPr>
          <w:sz w:val="26"/>
          <w:szCs w:val="26"/>
        </w:rPr>
      </w:pPr>
    </w:p>
    <w:p w14:paraId="637B7598" w14:textId="1FB1CCB5" w:rsidR="008B7279" w:rsidRDefault="008B7279" w:rsidP="008B7279">
      <w:pPr>
        <w:spacing w:after="0"/>
        <w:rPr>
          <w:sz w:val="26"/>
          <w:szCs w:val="26"/>
        </w:rPr>
      </w:pPr>
      <w:r w:rsidRPr="009562C2">
        <w:rPr>
          <w:b/>
          <w:sz w:val="26"/>
          <w:szCs w:val="26"/>
        </w:rPr>
        <w:t>Câu 2:</w:t>
      </w:r>
      <w:r w:rsidR="00A5254C"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Trong công nghiệp khí clo được điều chế bằng chất nào?</w:t>
      </w:r>
    </w:p>
    <w:p w14:paraId="125B32B2" w14:textId="4AA508AA" w:rsidR="008B7279" w:rsidRDefault="008B7279" w:rsidP="008B7279">
      <w:pPr>
        <w:pStyle w:val="ListParagraph"/>
        <w:numPr>
          <w:ilvl w:val="0"/>
          <w:numId w:val="3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NaCl                      B.</w:t>
      </w:r>
      <w:r w:rsidR="00A5254C">
        <w:rPr>
          <w:sz w:val="26"/>
          <w:szCs w:val="26"/>
        </w:rPr>
        <w:t xml:space="preserve"> </w:t>
      </w:r>
      <w:r>
        <w:rPr>
          <w:sz w:val="26"/>
          <w:szCs w:val="26"/>
        </w:rPr>
        <w:t>KMnO</w:t>
      </w:r>
      <w:r w:rsidRPr="009562C2"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                    C.</w:t>
      </w:r>
      <w:r w:rsidR="00A5254C">
        <w:rPr>
          <w:sz w:val="26"/>
          <w:szCs w:val="26"/>
        </w:rPr>
        <w:t xml:space="preserve"> </w:t>
      </w:r>
      <w:r>
        <w:rPr>
          <w:sz w:val="26"/>
          <w:szCs w:val="26"/>
        </w:rPr>
        <w:t>K</w:t>
      </w:r>
      <w:r w:rsidRPr="009562C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r</w:t>
      </w:r>
      <w:r w:rsidRPr="009562C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 w:rsidRPr="009562C2">
        <w:rPr>
          <w:sz w:val="26"/>
          <w:szCs w:val="26"/>
          <w:vertAlign w:val="subscript"/>
        </w:rPr>
        <w:t>7</w:t>
      </w:r>
      <w:r>
        <w:rPr>
          <w:sz w:val="26"/>
          <w:szCs w:val="26"/>
        </w:rPr>
        <w:t xml:space="preserve">                       D.</w:t>
      </w:r>
      <w:r w:rsidR="00A5254C">
        <w:rPr>
          <w:sz w:val="26"/>
          <w:szCs w:val="26"/>
        </w:rPr>
        <w:t xml:space="preserve"> </w:t>
      </w:r>
      <w:r>
        <w:rPr>
          <w:sz w:val="26"/>
          <w:szCs w:val="26"/>
        </w:rPr>
        <w:t>MnO</w:t>
      </w:r>
      <w:r w:rsidRPr="009562C2">
        <w:rPr>
          <w:sz w:val="26"/>
          <w:szCs w:val="26"/>
          <w:vertAlign w:val="subscript"/>
        </w:rPr>
        <w:t>2</w:t>
      </w:r>
    </w:p>
    <w:p w14:paraId="4FB48E69" w14:textId="77777777" w:rsidR="008B7279" w:rsidRDefault="008B7279" w:rsidP="008B7279">
      <w:pPr>
        <w:spacing w:after="0"/>
        <w:rPr>
          <w:sz w:val="26"/>
          <w:szCs w:val="26"/>
        </w:rPr>
      </w:pPr>
    </w:p>
    <w:p w14:paraId="5CC83161" w14:textId="6D6FB8EC" w:rsidR="008B7279" w:rsidRDefault="008B7279" w:rsidP="008B7279">
      <w:pPr>
        <w:spacing w:after="0"/>
        <w:rPr>
          <w:sz w:val="26"/>
          <w:szCs w:val="26"/>
        </w:rPr>
      </w:pPr>
      <w:r w:rsidRPr="009562C2">
        <w:rPr>
          <w:b/>
          <w:sz w:val="26"/>
          <w:szCs w:val="26"/>
        </w:rPr>
        <w:t>Câu 3:</w:t>
      </w:r>
      <w:r>
        <w:rPr>
          <w:sz w:val="26"/>
          <w:szCs w:val="26"/>
        </w:rPr>
        <w:t xml:space="preserve"> Người ta có thể điều chế khí Hidro clorua (HCl) bằng các cách sau: </w:t>
      </w:r>
    </w:p>
    <w:p w14:paraId="071B2AE9" w14:textId="72162C1E" w:rsidR="008B7279" w:rsidRDefault="008B7279" w:rsidP="008B7279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Cho khí clo tác dụng với khí hidro.</w:t>
      </w:r>
    </w:p>
    <w:p w14:paraId="3849E9DD" w14:textId="4F1EE6B5" w:rsidR="008B7279" w:rsidRDefault="008B7279" w:rsidP="008B7279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Cho natri clorua tác dụng với axit sunfuric đặc nóng (&gt;400</w:t>
      </w:r>
      <w:r w:rsidRPr="009562C2">
        <w:rPr>
          <w:sz w:val="26"/>
          <w:szCs w:val="26"/>
          <w:vertAlign w:val="superscript"/>
        </w:rPr>
        <w:t>o</w:t>
      </w:r>
      <w:r>
        <w:rPr>
          <w:sz w:val="26"/>
          <w:szCs w:val="26"/>
        </w:rPr>
        <w:t xml:space="preserve">C) </w:t>
      </w:r>
    </w:p>
    <w:p w14:paraId="069D8620" w14:textId="77777777" w:rsidR="008B7279" w:rsidRPr="001D50C8" w:rsidRDefault="008B7279" w:rsidP="008B7279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Hãy viết các PTHH xảy ra. </w:t>
      </w:r>
    </w:p>
    <w:p w14:paraId="642F2DFF" w14:textId="74221C2F" w:rsidR="008B7279" w:rsidRDefault="008B7279" w:rsidP="008B7279">
      <w:pPr>
        <w:spacing w:after="0"/>
        <w:rPr>
          <w:sz w:val="26"/>
          <w:szCs w:val="26"/>
        </w:rPr>
      </w:pPr>
      <w:r>
        <w:rPr>
          <w:b/>
          <w:sz w:val="26"/>
          <w:szCs w:val="26"/>
        </w:rPr>
        <w:t>Câu 4</w:t>
      </w:r>
      <w:r w:rsidRPr="009562C2">
        <w:rPr>
          <w:b/>
          <w:sz w:val="26"/>
          <w:szCs w:val="26"/>
        </w:rPr>
        <w:t>:</w:t>
      </w:r>
      <w:r>
        <w:rPr>
          <w:sz w:val="26"/>
          <w:szCs w:val="26"/>
        </w:rPr>
        <w:t xml:space="preserve"> Thực hiện chuỗi PTHH sau: </w:t>
      </w:r>
    </w:p>
    <w:p w14:paraId="01048E92" w14:textId="77777777" w:rsidR="008B7279" w:rsidRPr="009562C2" w:rsidRDefault="008B7279" w:rsidP="008B7279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           (2)       (3)            (4)         (5)</w:t>
      </w:r>
    </w:p>
    <w:p w14:paraId="26DE1EFA" w14:textId="77777777" w:rsidR="008B7279" w:rsidRPr="009562C2" w:rsidRDefault="008B7279" w:rsidP="008B7279">
      <w:pPr>
        <w:pStyle w:val="ListParagraph"/>
        <w:numPr>
          <w:ilvl w:val="0"/>
          <w:numId w:val="4"/>
        </w:numPr>
        <w:spacing w:after="0"/>
        <w:rPr>
          <w:sz w:val="26"/>
          <w:szCs w:val="26"/>
        </w:rPr>
      </w:pPr>
      <w:r w:rsidRPr="009562C2">
        <w:rPr>
          <w:sz w:val="26"/>
          <w:szCs w:val="26"/>
        </w:rPr>
        <w:t xml:space="preserve">NaCl  </w:t>
      </w:r>
      <w:r w:rsidRPr="009562C2">
        <w:sym w:font="Wingdings" w:char="F0E0"/>
      </w:r>
      <w:r w:rsidRPr="009562C2">
        <w:rPr>
          <w:sz w:val="26"/>
          <w:szCs w:val="26"/>
        </w:rPr>
        <w:t xml:space="preserve">   HCl   </w:t>
      </w:r>
      <w:r w:rsidRPr="009562C2">
        <w:sym w:font="Wingdings" w:char="F0E0"/>
      </w:r>
      <w:r w:rsidRPr="009562C2">
        <w:rPr>
          <w:sz w:val="26"/>
          <w:szCs w:val="26"/>
        </w:rPr>
        <w:t xml:space="preserve">  Cl</w:t>
      </w:r>
      <w:r w:rsidRPr="009562C2">
        <w:rPr>
          <w:sz w:val="26"/>
          <w:szCs w:val="26"/>
          <w:vertAlign w:val="subscript"/>
        </w:rPr>
        <w:t>2</w:t>
      </w:r>
      <w:r w:rsidRPr="009562C2">
        <w:sym w:font="Wingdings" w:char="F0E0"/>
      </w:r>
      <w:r w:rsidRPr="009562C2">
        <w:rPr>
          <w:sz w:val="26"/>
          <w:szCs w:val="26"/>
        </w:rPr>
        <w:t xml:space="preserve">  NaCl  </w:t>
      </w:r>
      <w:r w:rsidRPr="009562C2">
        <w:sym w:font="Wingdings" w:char="F0E0"/>
      </w:r>
      <w:r w:rsidRPr="009562C2">
        <w:rPr>
          <w:sz w:val="26"/>
          <w:szCs w:val="26"/>
        </w:rPr>
        <w:t xml:space="preserve">  Cl</w:t>
      </w:r>
      <w:r w:rsidRPr="009562C2">
        <w:rPr>
          <w:sz w:val="26"/>
          <w:szCs w:val="26"/>
          <w:vertAlign w:val="subscript"/>
        </w:rPr>
        <w:t>2</w:t>
      </w:r>
      <w:r w:rsidRPr="009562C2">
        <w:sym w:font="Wingdings" w:char="F0E0"/>
      </w:r>
      <w:r w:rsidRPr="009562C2">
        <w:rPr>
          <w:sz w:val="26"/>
          <w:szCs w:val="26"/>
        </w:rPr>
        <w:t xml:space="preserve">  HClO </w:t>
      </w:r>
    </w:p>
    <w:p w14:paraId="32572F8B" w14:textId="5BA037BA" w:rsidR="008B7279" w:rsidRPr="009562C2" w:rsidRDefault="008B7279" w:rsidP="008B7279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            (1)</w:t>
      </w:r>
      <w:r w:rsidRPr="009562C2">
        <w:rPr>
          <w:sz w:val="26"/>
          <w:szCs w:val="26"/>
        </w:rPr>
        <w:t xml:space="preserve">          (2)       (3)            (4)         (5)</w:t>
      </w:r>
    </w:p>
    <w:p w14:paraId="55C7BADA" w14:textId="77777777" w:rsidR="008B7279" w:rsidRDefault="008B7279" w:rsidP="008B7279">
      <w:pPr>
        <w:pStyle w:val="ListParagraph"/>
        <w:numPr>
          <w:ilvl w:val="0"/>
          <w:numId w:val="4"/>
        </w:numPr>
        <w:spacing w:after="0"/>
        <w:rPr>
          <w:sz w:val="26"/>
          <w:szCs w:val="26"/>
        </w:rPr>
      </w:pPr>
      <w:r w:rsidRPr="009562C2">
        <w:rPr>
          <w:sz w:val="26"/>
          <w:szCs w:val="26"/>
        </w:rPr>
        <w:t>Cl</w:t>
      </w:r>
      <w:r w:rsidRPr="009562C2">
        <w:rPr>
          <w:sz w:val="26"/>
          <w:szCs w:val="26"/>
          <w:vertAlign w:val="subscript"/>
        </w:rPr>
        <w:t>2</w:t>
      </w:r>
      <w:r w:rsidRPr="009562C2">
        <w:sym w:font="Wingdings" w:char="F0E0"/>
      </w:r>
      <w:r w:rsidRPr="009562C2">
        <w:rPr>
          <w:sz w:val="26"/>
          <w:szCs w:val="26"/>
        </w:rPr>
        <w:t xml:space="preserve">   HCl   </w:t>
      </w:r>
      <w:r w:rsidRPr="009562C2">
        <w:sym w:font="Wingdings" w:char="F0E0"/>
      </w:r>
      <w:r w:rsidRPr="009562C2">
        <w:rPr>
          <w:sz w:val="26"/>
          <w:szCs w:val="26"/>
        </w:rPr>
        <w:t xml:space="preserve">  Cl</w:t>
      </w:r>
      <w:r w:rsidRPr="009562C2">
        <w:rPr>
          <w:sz w:val="26"/>
          <w:szCs w:val="26"/>
          <w:vertAlign w:val="subscript"/>
        </w:rPr>
        <w:t>2</w:t>
      </w:r>
      <w:r w:rsidRPr="009562C2">
        <w:sym w:font="Wingdings" w:char="F0E0"/>
      </w:r>
      <w:r>
        <w:rPr>
          <w:sz w:val="26"/>
          <w:szCs w:val="26"/>
        </w:rPr>
        <w:t xml:space="preserve">  Fe</w:t>
      </w:r>
      <w:r w:rsidRPr="009562C2">
        <w:rPr>
          <w:sz w:val="26"/>
          <w:szCs w:val="26"/>
        </w:rPr>
        <w:t>Cl</w:t>
      </w:r>
      <w:r w:rsidRPr="009562C2">
        <w:rPr>
          <w:sz w:val="26"/>
          <w:szCs w:val="26"/>
          <w:vertAlign w:val="subscript"/>
        </w:rPr>
        <w:t>3</w:t>
      </w:r>
      <w:r w:rsidRPr="009562C2">
        <w:sym w:font="Wingdings" w:char="F0E0"/>
      </w:r>
      <w:r>
        <w:rPr>
          <w:sz w:val="26"/>
          <w:szCs w:val="26"/>
        </w:rPr>
        <w:t xml:space="preserve">  Fe(OH)</w:t>
      </w:r>
      <w:r w:rsidRPr="009562C2">
        <w:rPr>
          <w:sz w:val="26"/>
          <w:szCs w:val="26"/>
          <w:vertAlign w:val="subscript"/>
        </w:rPr>
        <w:t>3</w:t>
      </w:r>
      <w:r w:rsidRPr="009562C2">
        <w:sym w:font="Wingdings" w:char="F0E0"/>
      </w:r>
      <w:r>
        <w:rPr>
          <w:sz w:val="26"/>
          <w:szCs w:val="26"/>
        </w:rPr>
        <w:t xml:space="preserve">  Fe</w:t>
      </w:r>
      <w:r w:rsidRPr="009562C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 w:rsidRPr="009562C2">
        <w:rPr>
          <w:sz w:val="26"/>
          <w:szCs w:val="26"/>
          <w:vertAlign w:val="subscript"/>
        </w:rPr>
        <w:t>3</w:t>
      </w:r>
    </w:p>
    <w:p w14:paraId="4AD5E629" w14:textId="0DEEF610" w:rsidR="006F1C64" w:rsidRDefault="004459B2" w:rsidP="006F1C64">
      <w:pPr>
        <w:rPr>
          <w:sz w:val="26"/>
          <w:szCs w:val="26"/>
        </w:rPr>
      </w:pPr>
      <w:bookmarkStart w:id="0" w:name="_Hlk82460790"/>
      <w:bookmarkEnd w:id="0"/>
      <w:r>
        <w:rPr>
          <w:sz w:val="26"/>
          <w:szCs w:val="26"/>
        </w:rPr>
        <w:t>HS làm thêm BT sách giáo khoa.</w:t>
      </w:r>
    </w:p>
    <w:p w14:paraId="0AEB9940" w14:textId="77777777" w:rsidR="006F1C64" w:rsidRDefault="006F1C64" w:rsidP="006F1C64">
      <w:pPr>
        <w:rPr>
          <w:sz w:val="26"/>
          <w:szCs w:val="26"/>
        </w:rPr>
      </w:pPr>
    </w:p>
    <w:sectPr w:rsidR="006F1C64" w:rsidSect="005B230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023026"/>
    <w:multiLevelType w:val="hybridMultilevel"/>
    <w:tmpl w:val="63004D2A"/>
    <w:lvl w:ilvl="0" w:tplc="5858B6D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55061555"/>
    <w:multiLevelType w:val="hybridMultilevel"/>
    <w:tmpl w:val="BF0E2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82087B"/>
    <w:multiLevelType w:val="hybridMultilevel"/>
    <w:tmpl w:val="925EBD22"/>
    <w:lvl w:ilvl="0" w:tplc="82F8F48E">
      <w:start w:val="1"/>
      <w:numFmt w:val="decimal"/>
      <w:lvlText w:val="(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3" w15:restartNumberingAfterBreak="0">
    <w:nsid w:val="662F612B"/>
    <w:multiLevelType w:val="hybridMultilevel"/>
    <w:tmpl w:val="F828CB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BFD22B0"/>
    <w:multiLevelType w:val="hybridMultilevel"/>
    <w:tmpl w:val="A1C22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5241C1"/>
    <w:multiLevelType w:val="hybridMultilevel"/>
    <w:tmpl w:val="A1C22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F1C64"/>
    <w:rsid w:val="00000DCF"/>
    <w:rsid w:val="0000175E"/>
    <w:rsid w:val="00001F53"/>
    <w:rsid w:val="00004442"/>
    <w:rsid w:val="00004F55"/>
    <w:rsid w:val="00005F97"/>
    <w:rsid w:val="0000753C"/>
    <w:rsid w:val="00007C31"/>
    <w:rsid w:val="000102BE"/>
    <w:rsid w:val="000102F4"/>
    <w:rsid w:val="00010B50"/>
    <w:rsid w:val="000124B0"/>
    <w:rsid w:val="00012AC1"/>
    <w:rsid w:val="00012B99"/>
    <w:rsid w:val="00012BE3"/>
    <w:rsid w:val="00012D9E"/>
    <w:rsid w:val="00013F32"/>
    <w:rsid w:val="00014885"/>
    <w:rsid w:val="00014B3F"/>
    <w:rsid w:val="00017081"/>
    <w:rsid w:val="00020EFF"/>
    <w:rsid w:val="000226C2"/>
    <w:rsid w:val="00022C54"/>
    <w:rsid w:val="00023EE6"/>
    <w:rsid w:val="00023F27"/>
    <w:rsid w:val="000240AD"/>
    <w:rsid w:val="00026144"/>
    <w:rsid w:val="000302D0"/>
    <w:rsid w:val="00030F89"/>
    <w:rsid w:val="0003188E"/>
    <w:rsid w:val="000324B6"/>
    <w:rsid w:val="00032EC4"/>
    <w:rsid w:val="000347C1"/>
    <w:rsid w:val="00036A0F"/>
    <w:rsid w:val="0004060C"/>
    <w:rsid w:val="00040D2F"/>
    <w:rsid w:val="00041636"/>
    <w:rsid w:val="00041883"/>
    <w:rsid w:val="00041D3B"/>
    <w:rsid w:val="00041DB9"/>
    <w:rsid w:val="00043786"/>
    <w:rsid w:val="0004379D"/>
    <w:rsid w:val="00044E0E"/>
    <w:rsid w:val="00044EB9"/>
    <w:rsid w:val="00045880"/>
    <w:rsid w:val="00045A06"/>
    <w:rsid w:val="0004771D"/>
    <w:rsid w:val="0005052E"/>
    <w:rsid w:val="00052CA8"/>
    <w:rsid w:val="000530B8"/>
    <w:rsid w:val="00053AE4"/>
    <w:rsid w:val="00053E05"/>
    <w:rsid w:val="00053FA4"/>
    <w:rsid w:val="00054DBF"/>
    <w:rsid w:val="00054ECF"/>
    <w:rsid w:val="00055DE1"/>
    <w:rsid w:val="000560D9"/>
    <w:rsid w:val="000563C6"/>
    <w:rsid w:val="00060330"/>
    <w:rsid w:val="00060470"/>
    <w:rsid w:val="00060914"/>
    <w:rsid w:val="00062AE3"/>
    <w:rsid w:val="00063431"/>
    <w:rsid w:val="00063454"/>
    <w:rsid w:val="00064172"/>
    <w:rsid w:val="0006482A"/>
    <w:rsid w:val="00064886"/>
    <w:rsid w:val="0006777A"/>
    <w:rsid w:val="00067BEF"/>
    <w:rsid w:val="00070F05"/>
    <w:rsid w:val="00071B00"/>
    <w:rsid w:val="000721DB"/>
    <w:rsid w:val="00072546"/>
    <w:rsid w:val="00072B0E"/>
    <w:rsid w:val="00072C3B"/>
    <w:rsid w:val="0007408F"/>
    <w:rsid w:val="00074C14"/>
    <w:rsid w:val="000753EA"/>
    <w:rsid w:val="00075492"/>
    <w:rsid w:val="000766E8"/>
    <w:rsid w:val="00077AFB"/>
    <w:rsid w:val="000807CA"/>
    <w:rsid w:val="00080FFE"/>
    <w:rsid w:val="000826BC"/>
    <w:rsid w:val="00082785"/>
    <w:rsid w:val="000843C1"/>
    <w:rsid w:val="00085580"/>
    <w:rsid w:val="000867F0"/>
    <w:rsid w:val="00086BC2"/>
    <w:rsid w:val="00087E1E"/>
    <w:rsid w:val="00087FBE"/>
    <w:rsid w:val="0009373E"/>
    <w:rsid w:val="0009394D"/>
    <w:rsid w:val="00094028"/>
    <w:rsid w:val="0009406E"/>
    <w:rsid w:val="00095734"/>
    <w:rsid w:val="000962CA"/>
    <w:rsid w:val="00096478"/>
    <w:rsid w:val="0009778E"/>
    <w:rsid w:val="000A0003"/>
    <w:rsid w:val="000A003C"/>
    <w:rsid w:val="000A1ACD"/>
    <w:rsid w:val="000A263B"/>
    <w:rsid w:val="000A43A9"/>
    <w:rsid w:val="000A5500"/>
    <w:rsid w:val="000A5AC2"/>
    <w:rsid w:val="000B0777"/>
    <w:rsid w:val="000B0E7F"/>
    <w:rsid w:val="000B1427"/>
    <w:rsid w:val="000B1978"/>
    <w:rsid w:val="000B1AE2"/>
    <w:rsid w:val="000B262D"/>
    <w:rsid w:val="000B2B62"/>
    <w:rsid w:val="000B540A"/>
    <w:rsid w:val="000B5750"/>
    <w:rsid w:val="000B57E8"/>
    <w:rsid w:val="000B69F1"/>
    <w:rsid w:val="000B7812"/>
    <w:rsid w:val="000B78A0"/>
    <w:rsid w:val="000C35F8"/>
    <w:rsid w:val="000C409C"/>
    <w:rsid w:val="000C4F4E"/>
    <w:rsid w:val="000C5685"/>
    <w:rsid w:val="000C7CE8"/>
    <w:rsid w:val="000D09AA"/>
    <w:rsid w:val="000D12E5"/>
    <w:rsid w:val="000D2299"/>
    <w:rsid w:val="000D276B"/>
    <w:rsid w:val="000D38A6"/>
    <w:rsid w:val="000D4D81"/>
    <w:rsid w:val="000D61A0"/>
    <w:rsid w:val="000D68D1"/>
    <w:rsid w:val="000D79A1"/>
    <w:rsid w:val="000E008D"/>
    <w:rsid w:val="000E059B"/>
    <w:rsid w:val="000E2048"/>
    <w:rsid w:val="000E304D"/>
    <w:rsid w:val="000E4B28"/>
    <w:rsid w:val="000E5161"/>
    <w:rsid w:val="000E5D7E"/>
    <w:rsid w:val="000E6448"/>
    <w:rsid w:val="000E65EF"/>
    <w:rsid w:val="000E690B"/>
    <w:rsid w:val="000E6B98"/>
    <w:rsid w:val="000E7463"/>
    <w:rsid w:val="000E7A00"/>
    <w:rsid w:val="000E7F8E"/>
    <w:rsid w:val="000F040D"/>
    <w:rsid w:val="000F0607"/>
    <w:rsid w:val="000F0A61"/>
    <w:rsid w:val="000F1DCE"/>
    <w:rsid w:val="000F23E1"/>
    <w:rsid w:val="000F240A"/>
    <w:rsid w:val="000F254B"/>
    <w:rsid w:val="000F4303"/>
    <w:rsid w:val="000F450C"/>
    <w:rsid w:val="000F59F2"/>
    <w:rsid w:val="000F67F9"/>
    <w:rsid w:val="000F795F"/>
    <w:rsid w:val="00100341"/>
    <w:rsid w:val="00101238"/>
    <w:rsid w:val="00101374"/>
    <w:rsid w:val="00101B4F"/>
    <w:rsid w:val="00102195"/>
    <w:rsid w:val="00102F5E"/>
    <w:rsid w:val="001038B6"/>
    <w:rsid w:val="00104AA6"/>
    <w:rsid w:val="00106B15"/>
    <w:rsid w:val="001072A3"/>
    <w:rsid w:val="00107A55"/>
    <w:rsid w:val="00107FF5"/>
    <w:rsid w:val="00111771"/>
    <w:rsid w:val="0011306B"/>
    <w:rsid w:val="001132D5"/>
    <w:rsid w:val="00115117"/>
    <w:rsid w:val="0011742A"/>
    <w:rsid w:val="00117853"/>
    <w:rsid w:val="0012105E"/>
    <w:rsid w:val="001223A2"/>
    <w:rsid w:val="001226D8"/>
    <w:rsid w:val="00123864"/>
    <w:rsid w:val="00124A26"/>
    <w:rsid w:val="00125985"/>
    <w:rsid w:val="00126512"/>
    <w:rsid w:val="00126978"/>
    <w:rsid w:val="0012774D"/>
    <w:rsid w:val="00130D74"/>
    <w:rsid w:val="00131717"/>
    <w:rsid w:val="001317EF"/>
    <w:rsid w:val="00132A9E"/>
    <w:rsid w:val="00133402"/>
    <w:rsid w:val="00133948"/>
    <w:rsid w:val="0013460F"/>
    <w:rsid w:val="001353C4"/>
    <w:rsid w:val="00135E74"/>
    <w:rsid w:val="00136AF9"/>
    <w:rsid w:val="00137DA3"/>
    <w:rsid w:val="00140E8C"/>
    <w:rsid w:val="001429C2"/>
    <w:rsid w:val="00143870"/>
    <w:rsid w:val="00145221"/>
    <w:rsid w:val="0014565B"/>
    <w:rsid w:val="0014579D"/>
    <w:rsid w:val="00145D10"/>
    <w:rsid w:val="00146357"/>
    <w:rsid w:val="001464D6"/>
    <w:rsid w:val="00146D17"/>
    <w:rsid w:val="00146F1E"/>
    <w:rsid w:val="001500E4"/>
    <w:rsid w:val="00150140"/>
    <w:rsid w:val="001505DA"/>
    <w:rsid w:val="0015111E"/>
    <w:rsid w:val="00153E34"/>
    <w:rsid w:val="001543F2"/>
    <w:rsid w:val="0015479F"/>
    <w:rsid w:val="00156E7E"/>
    <w:rsid w:val="0015755F"/>
    <w:rsid w:val="00157B24"/>
    <w:rsid w:val="001602D5"/>
    <w:rsid w:val="00160715"/>
    <w:rsid w:val="00160975"/>
    <w:rsid w:val="001609AC"/>
    <w:rsid w:val="00160CCF"/>
    <w:rsid w:val="00161C68"/>
    <w:rsid w:val="0016204D"/>
    <w:rsid w:val="00162BDC"/>
    <w:rsid w:val="0016435C"/>
    <w:rsid w:val="00167FB8"/>
    <w:rsid w:val="0017144E"/>
    <w:rsid w:val="00171CA9"/>
    <w:rsid w:val="00172B26"/>
    <w:rsid w:val="00173148"/>
    <w:rsid w:val="001744F8"/>
    <w:rsid w:val="00175175"/>
    <w:rsid w:val="00176E26"/>
    <w:rsid w:val="00181F9F"/>
    <w:rsid w:val="00183C2B"/>
    <w:rsid w:val="00185EF5"/>
    <w:rsid w:val="00186377"/>
    <w:rsid w:val="0018755F"/>
    <w:rsid w:val="00192D74"/>
    <w:rsid w:val="00192F26"/>
    <w:rsid w:val="001944BB"/>
    <w:rsid w:val="00194A55"/>
    <w:rsid w:val="001950FA"/>
    <w:rsid w:val="001956FF"/>
    <w:rsid w:val="001961B5"/>
    <w:rsid w:val="001965DF"/>
    <w:rsid w:val="00196C6A"/>
    <w:rsid w:val="001A07B1"/>
    <w:rsid w:val="001A0CB0"/>
    <w:rsid w:val="001A1A35"/>
    <w:rsid w:val="001A35B6"/>
    <w:rsid w:val="001A3C0C"/>
    <w:rsid w:val="001A415A"/>
    <w:rsid w:val="001A42F8"/>
    <w:rsid w:val="001A4524"/>
    <w:rsid w:val="001A542A"/>
    <w:rsid w:val="001A62AF"/>
    <w:rsid w:val="001A7409"/>
    <w:rsid w:val="001A7631"/>
    <w:rsid w:val="001A76EE"/>
    <w:rsid w:val="001B1AD4"/>
    <w:rsid w:val="001B211E"/>
    <w:rsid w:val="001B4C18"/>
    <w:rsid w:val="001B5035"/>
    <w:rsid w:val="001B5288"/>
    <w:rsid w:val="001B59A8"/>
    <w:rsid w:val="001B5E2A"/>
    <w:rsid w:val="001B7799"/>
    <w:rsid w:val="001C0250"/>
    <w:rsid w:val="001C1723"/>
    <w:rsid w:val="001C1ABF"/>
    <w:rsid w:val="001C21E7"/>
    <w:rsid w:val="001C2ECD"/>
    <w:rsid w:val="001C3568"/>
    <w:rsid w:val="001C3B36"/>
    <w:rsid w:val="001C5484"/>
    <w:rsid w:val="001C5A9C"/>
    <w:rsid w:val="001C6ABF"/>
    <w:rsid w:val="001C7BC6"/>
    <w:rsid w:val="001D0941"/>
    <w:rsid w:val="001D0D29"/>
    <w:rsid w:val="001D191D"/>
    <w:rsid w:val="001D2393"/>
    <w:rsid w:val="001D2715"/>
    <w:rsid w:val="001D2C7E"/>
    <w:rsid w:val="001D3482"/>
    <w:rsid w:val="001D35A2"/>
    <w:rsid w:val="001D3C79"/>
    <w:rsid w:val="001D78E8"/>
    <w:rsid w:val="001E0300"/>
    <w:rsid w:val="001E08E4"/>
    <w:rsid w:val="001E2813"/>
    <w:rsid w:val="001E3C64"/>
    <w:rsid w:val="001E3EA9"/>
    <w:rsid w:val="001E416F"/>
    <w:rsid w:val="001E4423"/>
    <w:rsid w:val="001E47D3"/>
    <w:rsid w:val="001E5C4B"/>
    <w:rsid w:val="001E6015"/>
    <w:rsid w:val="001F0C52"/>
    <w:rsid w:val="001F1162"/>
    <w:rsid w:val="001F38B0"/>
    <w:rsid w:val="001F4800"/>
    <w:rsid w:val="001F60B7"/>
    <w:rsid w:val="001F6600"/>
    <w:rsid w:val="001F7D6F"/>
    <w:rsid w:val="00200347"/>
    <w:rsid w:val="00200828"/>
    <w:rsid w:val="0020253F"/>
    <w:rsid w:val="00203031"/>
    <w:rsid w:val="002047FE"/>
    <w:rsid w:val="00204B38"/>
    <w:rsid w:val="002055A2"/>
    <w:rsid w:val="00206105"/>
    <w:rsid w:val="002067AC"/>
    <w:rsid w:val="0020777F"/>
    <w:rsid w:val="00210005"/>
    <w:rsid w:val="002116BC"/>
    <w:rsid w:val="00212671"/>
    <w:rsid w:val="00212700"/>
    <w:rsid w:val="002136BF"/>
    <w:rsid w:val="00214AE6"/>
    <w:rsid w:val="0021734D"/>
    <w:rsid w:val="0022107D"/>
    <w:rsid w:val="00222466"/>
    <w:rsid w:val="002246A0"/>
    <w:rsid w:val="00225092"/>
    <w:rsid w:val="0022528D"/>
    <w:rsid w:val="002254BC"/>
    <w:rsid w:val="002271E7"/>
    <w:rsid w:val="002301CB"/>
    <w:rsid w:val="0023114C"/>
    <w:rsid w:val="00231AEB"/>
    <w:rsid w:val="002321CC"/>
    <w:rsid w:val="00232512"/>
    <w:rsid w:val="00236584"/>
    <w:rsid w:val="0023713C"/>
    <w:rsid w:val="0024016C"/>
    <w:rsid w:val="002401F3"/>
    <w:rsid w:val="00240DA3"/>
    <w:rsid w:val="00241371"/>
    <w:rsid w:val="00242B96"/>
    <w:rsid w:val="00243AA8"/>
    <w:rsid w:val="002444CE"/>
    <w:rsid w:val="0024646A"/>
    <w:rsid w:val="0024703A"/>
    <w:rsid w:val="00247BE9"/>
    <w:rsid w:val="002500B8"/>
    <w:rsid w:val="00250C58"/>
    <w:rsid w:val="002532E3"/>
    <w:rsid w:val="00253397"/>
    <w:rsid w:val="00253B71"/>
    <w:rsid w:val="0025469F"/>
    <w:rsid w:val="00254F72"/>
    <w:rsid w:val="002564C6"/>
    <w:rsid w:val="002568B5"/>
    <w:rsid w:val="00256BFE"/>
    <w:rsid w:val="00256E8B"/>
    <w:rsid w:val="0026472C"/>
    <w:rsid w:val="00265AE7"/>
    <w:rsid w:val="00265D4E"/>
    <w:rsid w:val="00265EDD"/>
    <w:rsid w:val="00267F3D"/>
    <w:rsid w:val="0027084C"/>
    <w:rsid w:val="00271550"/>
    <w:rsid w:val="002719F6"/>
    <w:rsid w:val="00273213"/>
    <w:rsid w:val="00274E2C"/>
    <w:rsid w:val="00276F27"/>
    <w:rsid w:val="00277415"/>
    <w:rsid w:val="00277A00"/>
    <w:rsid w:val="00277F90"/>
    <w:rsid w:val="002805FC"/>
    <w:rsid w:val="00281E6B"/>
    <w:rsid w:val="00282DD0"/>
    <w:rsid w:val="0028327A"/>
    <w:rsid w:val="00283B89"/>
    <w:rsid w:val="00283F70"/>
    <w:rsid w:val="00285352"/>
    <w:rsid w:val="00285760"/>
    <w:rsid w:val="00286BC7"/>
    <w:rsid w:val="002873C5"/>
    <w:rsid w:val="00287BEF"/>
    <w:rsid w:val="002923BC"/>
    <w:rsid w:val="00293887"/>
    <w:rsid w:val="002948B3"/>
    <w:rsid w:val="00294B07"/>
    <w:rsid w:val="00294EE9"/>
    <w:rsid w:val="002951AB"/>
    <w:rsid w:val="0029576E"/>
    <w:rsid w:val="00295E09"/>
    <w:rsid w:val="00295E37"/>
    <w:rsid w:val="002966F8"/>
    <w:rsid w:val="002969E4"/>
    <w:rsid w:val="00297168"/>
    <w:rsid w:val="002A0C90"/>
    <w:rsid w:val="002A0CF2"/>
    <w:rsid w:val="002A0E0B"/>
    <w:rsid w:val="002A1188"/>
    <w:rsid w:val="002A39AB"/>
    <w:rsid w:val="002A4958"/>
    <w:rsid w:val="002A567F"/>
    <w:rsid w:val="002A6A3D"/>
    <w:rsid w:val="002B1236"/>
    <w:rsid w:val="002B1805"/>
    <w:rsid w:val="002B1D79"/>
    <w:rsid w:val="002B29FF"/>
    <w:rsid w:val="002B2DB0"/>
    <w:rsid w:val="002B6A0F"/>
    <w:rsid w:val="002B71F2"/>
    <w:rsid w:val="002C003C"/>
    <w:rsid w:val="002C0AB9"/>
    <w:rsid w:val="002C1152"/>
    <w:rsid w:val="002C14F4"/>
    <w:rsid w:val="002C22E1"/>
    <w:rsid w:val="002C240D"/>
    <w:rsid w:val="002C281D"/>
    <w:rsid w:val="002C398C"/>
    <w:rsid w:val="002C459F"/>
    <w:rsid w:val="002C4996"/>
    <w:rsid w:val="002C72B2"/>
    <w:rsid w:val="002D0A48"/>
    <w:rsid w:val="002D1364"/>
    <w:rsid w:val="002D336A"/>
    <w:rsid w:val="002D3917"/>
    <w:rsid w:val="002D396C"/>
    <w:rsid w:val="002D3993"/>
    <w:rsid w:val="002D59AB"/>
    <w:rsid w:val="002D5AA5"/>
    <w:rsid w:val="002E06AB"/>
    <w:rsid w:val="002E1892"/>
    <w:rsid w:val="002E1A45"/>
    <w:rsid w:val="002E1A97"/>
    <w:rsid w:val="002E2805"/>
    <w:rsid w:val="002E3473"/>
    <w:rsid w:val="002E3FF6"/>
    <w:rsid w:val="002E4157"/>
    <w:rsid w:val="002E4A30"/>
    <w:rsid w:val="002E4DD8"/>
    <w:rsid w:val="002E5223"/>
    <w:rsid w:val="002E649B"/>
    <w:rsid w:val="002E6832"/>
    <w:rsid w:val="002E741B"/>
    <w:rsid w:val="002F17F4"/>
    <w:rsid w:val="002F21BB"/>
    <w:rsid w:val="002F42EC"/>
    <w:rsid w:val="002F4FE5"/>
    <w:rsid w:val="002F5B00"/>
    <w:rsid w:val="002F5E1A"/>
    <w:rsid w:val="002F63C3"/>
    <w:rsid w:val="002F6DA6"/>
    <w:rsid w:val="002F70CD"/>
    <w:rsid w:val="002F772D"/>
    <w:rsid w:val="0030161D"/>
    <w:rsid w:val="00302D0C"/>
    <w:rsid w:val="00302F50"/>
    <w:rsid w:val="00304508"/>
    <w:rsid w:val="0030474D"/>
    <w:rsid w:val="00304857"/>
    <w:rsid w:val="003066B8"/>
    <w:rsid w:val="00307DDD"/>
    <w:rsid w:val="00310831"/>
    <w:rsid w:val="003117DB"/>
    <w:rsid w:val="00312ECE"/>
    <w:rsid w:val="00312F8A"/>
    <w:rsid w:val="00313219"/>
    <w:rsid w:val="00314128"/>
    <w:rsid w:val="00314F7B"/>
    <w:rsid w:val="003155B2"/>
    <w:rsid w:val="0031664F"/>
    <w:rsid w:val="003167A0"/>
    <w:rsid w:val="0031688D"/>
    <w:rsid w:val="00316C86"/>
    <w:rsid w:val="00317DBA"/>
    <w:rsid w:val="00317F2A"/>
    <w:rsid w:val="003203B4"/>
    <w:rsid w:val="00320F13"/>
    <w:rsid w:val="0032123F"/>
    <w:rsid w:val="003213BC"/>
    <w:rsid w:val="00322A2E"/>
    <w:rsid w:val="00322D0E"/>
    <w:rsid w:val="00325253"/>
    <w:rsid w:val="00325E72"/>
    <w:rsid w:val="00326115"/>
    <w:rsid w:val="003264D9"/>
    <w:rsid w:val="00326E57"/>
    <w:rsid w:val="00327934"/>
    <w:rsid w:val="00327963"/>
    <w:rsid w:val="003300B3"/>
    <w:rsid w:val="0033046A"/>
    <w:rsid w:val="00330BE3"/>
    <w:rsid w:val="003321A5"/>
    <w:rsid w:val="00332E8C"/>
    <w:rsid w:val="0033341B"/>
    <w:rsid w:val="00334353"/>
    <w:rsid w:val="003351EF"/>
    <w:rsid w:val="00335596"/>
    <w:rsid w:val="00336395"/>
    <w:rsid w:val="00337A48"/>
    <w:rsid w:val="0034055F"/>
    <w:rsid w:val="00341CEF"/>
    <w:rsid w:val="00343DBA"/>
    <w:rsid w:val="003440B7"/>
    <w:rsid w:val="003444CF"/>
    <w:rsid w:val="0034504A"/>
    <w:rsid w:val="003454FB"/>
    <w:rsid w:val="003455A5"/>
    <w:rsid w:val="00346568"/>
    <w:rsid w:val="00346DEE"/>
    <w:rsid w:val="003470FB"/>
    <w:rsid w:val="003473D7"/>
    <w:rsid w:val="00350365"/>
    <w:rsid w:val="003512C3"/>
    <w:rsid w:val="00352A40"/>
    <w:rsid w:val="0035343B"/>
    <w:rsid w:val="00354362"/>
    <w:rsid w:val="003543E3"/>
    <w:rsid w:val="00355CB5"/>
    <w:rsid w:val="00356CCF"/>
    <w:rsid w:val="00362478"/>
    <w:rsid w:val="003633BD"/>
    <w:rsid w:val="00363505"/>
    <w:rsid w:val="003635B9"/>
    <w:rsid w:val="00364A22"/>
    <w:rsid w:val="0036696D"/>
    <w:rsid w:val="00366DF1"/>
    <w:rsid w:val="00367289"/>
    <w:rsid w:val="00370254"/>
    <w:rsid w:val="00370336"/>
    <w:rsid w:val="00370C20"/>
    <w:rsid w:val="00371B81"/>
    <w:rsid w:val="00373679"/>
    <w:rsid w:val="0037490E"/>
    <w:rsid w:val="00375F30"/>
    <w:rsid w:val="003764F4"/>
    <w:rsid w:val="00376C09"/>
    <w:rsid w:val="00381DBD"/>
    <w:rsid w:val="00381EDE"/>
    <w:rsid w:val="00382467"/>
    <w:rsid w:val="00382A0F"/>
    <w:rsid w:val="003835B7"/>
    <w:rsid w:val="003842EA"/>
    <w:rsid w:val="00385545"/>
    <w:rsid w:val="00385918"/>
    <w:rsid w:val="00385DCD"/>
    <w:rsid w:val="0038645A"/>
    <w:rsid w:val="00387498"/>
    <w:rsid w:val="00387F3E"/>
    <w:rsid w:val="00390DD0"/>
    <w:rsid w:val="00390EA4"/>
    <w:rsid w:val="00391A59"/>
    <w:rsid w:val="00392702"/>
    <w:rsid w:val="0039285E"/>
    <w:rsid w:val="00392F57"/>
    <w:rsid w:val="003930D0"/>
    <w:rsid w:val="00393296"/>
    <w:rsid w:val="003949B7"/>
    <w:rsid w:val="00395E79"/>
    <w:rsid w:val="003964CD"/>
    <w:rsid w:val="003976B8"/>
    <w:rsid w:val="00397AF4"/>
    <w:rsid w:val="003A087F"/>
    <w:rsid w:val="003A0F7F"/>
    <w:rsid w:val="003A188A"/>
    <w:rsid w:val="003A52D9"/>
    <w:rsid w:val="003A5810"/>
    <w:rsid w:val="003A63A1"/>
    <w:rsid w:val="003A680D"/>
    <w:rsid w:val="003A6BA2"/>
    <w:rsid w:val="003A71AD"/>
    <w:rsid w:val="003A7452"/>
    <w:rsid w:val="003A7755"/>
    <w:rsid w:val="003B05AE"/>
    <w:rsid w:val="003B2ABD"/>
    <w:rsid w:val="003B41A6"/>
    <w:rsid w:val="003B4BEA"/>
    <w:rsid w:val="003B576C"/>
    <w:rsid w:val="003B5952"/>
    <w:rsid w:val="003B5C54"/>
    <w:rsid w:val="003B685E"/>
    <w:rsid w:val="003B7B2A"/>
    <w:rsid w:val="003C088F"/>
    <w:rsid w:val="003C1954"/>
    <w:rsid w:val="003C2054"/>
    <w:rsid w:val="003C2B82"/>
    <w:rsid w:val="003C4802"/>
    <w:rsid w:val="003C6ADA"/>
    <w:rsid w:val="003C6AE7"/>
    <w:rsid w:val="003C71D2"/>
    <w:rsid w:val="003C7FA3"/>
    <w:rsid w:val="003D0336"/>
    <w:rsid w:val="003D0D46"/>
    <w:rsid w:val="003D1EC1"/>
    <w:rsid w:val="003D2031"/>
    <w:rsid w:val="003D3DAC"/>
    <w:rsid w:val="003D3EC6"/>
    <w:rsid w:val="003D5636"/>
    <w:rsid w:val="003D68AF"/>
    <w:rsid w:val="003D6AEC"/>
    <w:rsid w:val="003E043E"/>
    <w:rsid w:val="003E1A8C"/>
    <w:rsid w:val="003E44EE"/>
    <w:rsid w:val="003E46C5"/>
    <w:rsid w:val="003E4864"/>
    <w:rsid w:val="003E52AF"/>
    <w:rsid w:val="003E5B33"/>
    <w:rsid w:val="003E5F29"/>
    <w:rsid w:val="003E69DE"/>
    <w:rsid w:val="003E6BA0"/>
    <w:rsid w:val="003E6E60"/>
    <w:rsid w:val="003E7080"/>
    <w:rsid w:val="003E767F"/>
    <w:rsid w:val="003E7E62"/>
    <w:rsid w:val="003F03C7"/>
    <w:rsid w:val="003F1151"/>
    <w:rsid w:val="003F1159"/>
    <w:rsid w:val="003F16BF"/>
    <w:rsid w:val="003F1806"/>
    <w:rsid w:val="003F1C1A"/>
    <w:rsid w:val="003F1E62"/>
    <w:rsid w:val="003F4FB4"/>
    <w:rsid w:val="003F6069"/>
    <w:rsid w:val="003F61A3"/>
    <w:rsid w:val="003F71B3"/>
    <w:rsid w:val="003F7734"/>
    <w:rsid w:val="004010C8"/>
    <w:rsid w:val="00401DF7"/>
    <w:rsid w:val="00402225"/>
    <w:rsid w:val="00402C36"/>
    <w:rsid w:val="00403C34"/>
    <w:rsid w:val="00403E26"/>
    <w:rsid w:val="00403E45"/>
    <w:rsid w:val="00404004"/>
    <w:rsid w:val="00405C4F"/>
    <w:rsid w:val="00406BAF"/>
    <w:rsid w:val="00410DC3"/>
    <w:rsid w:val="00411982"/>
    <w:rsid w:val="00411A5C"/>
    <w:rsid w:val="00411FC6"/>
    <w:rsid w:val="004142E4"/>
    <w:rsid w:val="00414418"/>
    <w:rsid w:val="00416E9C"/>
    <w:rsid w:val="00417F5D"/>
    <w:rsid w:val="00420F40"/>
    <w:rsid w:val="00421343"/>
    <w:rsid w:val="00422475"/>
    <w:rsid w:val="00422C11"/>
    <w:rsid w:val="004234D9"/>
    <w:rsid w:val="00430EAD"/>
    <w:rsid w:val="004322D4"/>
    <w:rsid w:val="00432A71"/>
    <w:rsid w:val="00432C67"/>
    <w:rsid w:val="00433358"/>
    <w:rsid w:val="00433569"/>
    <w:rsid w:val="00433E40"/>
    <w:rsid w:val="00434051"/>
    <w:rsid w:val="0043475B"/>
    <w:rsid w:val="00435B9F"/>
    <w:rsid w:val="00436CD2"/>
    <w:rsid w:val="00437630"/>
    <w:rsid w:val="00437AFB"/>
    <w:rsid w:val="00437C3C"/>
    <w:rsid w:val="004404BF"/>
    <w:rsid w:val="00441AED"/>
    <w:rsid w:val="00441F53"/>
    <w:rsid w:val="0044253B"/>
    <w:rsid w:val="00442558"/>
    <w:rsid w:val="00442B2F"/>
    <w:rsid w:val="004437ED"/>
    <w:rsid w:val="00443B1E"/>
    <w:rsid w:val="00444260"/>
    <w:rsid w:val="004445D6"/>
    <w:rsid w:val="00444C8B"/>
    <w:rsid w:val="004459B2"/>
    <w:rsid w:val="00445B40"/>
    <w:rsid w:val="004465CB"/>
    <w:rsid w:val="00451865"/>
    <w:rsid w:val="00451A51"/>
    <w:rsid w:val="00453084"/>
    <w:rsid w:val="004542F2"/>
    <w:rsid w:val="00454F43"/>
    <w:rsid w:val="00455F12"/>
    <w:rsid w:val="00456082"/>
    <w:rsid w:val="004561CB"/>
    <w:rsid w:val="00456705"/>
    <w:rsid w:val="004571B9"/>
    <w:rsid w:val="004575A4"/>
    <w:rsid w:val="0046309C"/>
    <w:rsid w:val="004634F1"/>
    <w:rsid w:val="00464D8C"/>
    <w:rsid w:val="004655DF"/>
    <w:rsid w:val="004670D3"/>
    <w:rsid w:val="004674F0"/>
    <w:rsid w:val="00467902"/>
    <w:rsid w:val="004707D4"/>
    <w:rsid w:val="00471581"/>
    <w:rsid w:val="004717A2"/>
    <w:rsid w:val="00472456"/>
    <w:rsid w:val="00472542"/>
    <w:rsid w:val="00474806"/>
    <w:rsid w:val="00474B2E"/>
    <w:rsid w:val="00476ADC"/>
    <w:rsid w:val="00476DD7"/>
    <w:rsid w:val="00477946"/>
    <w:rsid w:val="00480307"/>
    <w:rsid w:val="00480A85"/>
    <w:rsid w:val="00480EE4"/>
    <w:rsid w:val="004817A0"/>
    <w:rsid w:val="00482A39"/>
    <w:rsid w:val="00485BE4"/>
    <w:rsid w:val="00485F69"/>
    <w:rsid w:val="00487A86"/>
    <w:rsid w:val="00487EFF"/>
    <w:rsid w:val="00490716"/>
    <w:rsid w:val="00492171"/>
    <w:rsid w:val="00492427"/>
    <w:rsid w:val="0049287C"/>
    <w:rsid w:val="00492EC2"/>
    <w:rsid w:val="00493D36"/>
    <w:rsid w:val="00493F12"/>
    <w:rsid w:val="00494D90"/>
    <w:rsid w:val="00496E07"/>
    <w:rsid w:val="004972EA"/>
    <w:rsid w:val="004A1425"/>
    <w:rsid w:val="004A1BF9"/>
    <w:rsid w:val="004A29DF"/>
    <w:rsid w:val="004A36C7"/>
    <w:rsid w:val="004A3837"/>
    <w:rsid w:val="004A395C"/>
    <w:rsid w:val="004A429A"/>
    <w:rsid w:val="004A5C28"/>
    <w:rsid w:val="004A7C14"/>
    <w:rsid w:val="004B18EE"/>
    <w:rsid w:val="004B1B48"/>
    <w:rsid w:val="004B20C5"/>
    <w:rsid w:val="004B20D5"/>
    <w:rsid w:val="004B21B5"/>
    <w:rsid w:val="004B381A"/>
    <w:rsid w:val="004B4DAB"/>
    <w:rsid w:val="004B75BA"/>
    <w:rsid w:val="004B798B"/>
    <w:rsid w:val="004C0744"/>
    <w:rsid w:val="004C0A81"/>
    <w:rsid w:val="004C0E49"/>
    <w:rsid w:val="004C0F34"/>
    <w:rsid w:val="004C1BCC"/>
    <w:rsid w:val="004C1F43"/>
    <w:rsid w:val="004C2249"/>
    <w:rsid w:val="004C29D9"/>
    <w:rsid w:val="004C41F3"/>
    <w:rsid w:val="004C4CAE"/>
    <w:rsid w:val="004C4E32"/>
    <w:rsid w:val="004C53F6"/>
    <w:rsid w:val="004C61C9"/>
    <w:rsid w:val="004C6B55"/>
    <w:rsid w:val="004C73D0"/>
    <w:rsid w:val="004C7986"/>
    <w:rsid w:val="004C7E65"/>
    <w:rsid w:val="004D0AFE"/>
    <w:rsid w:val="004D28CC"/>
    <w:rsid w:val="004D30D7"/>
    <w:rsid w:val="004D3333"/>
    <w:rsid w:val="004D3B10"/>
    <w:rsid w:val="004D5DC0"/>
    <w:rsid w:val="004D6260"/>
    <w:rsid w:val="004D7AD2"/>
    <w:rsid w:val="004E14D5"/>
    <w:rsid w:val="004E2F86"/>
    <w:rsid w:val="004E2FD4"/>
    <w:rsid w:val="004E37D2"/>
    <w:rsid w:val="004E51FC"/>
    <w:rsid w:val="004E6C57"/>
    <w:rsid w:val="004F016E"/>
    <w:rsid w:val="004F04C7"/>
    <w:rsid w:val="004F0C06"/>
    <w:rsid w:val="004F1FF8"/>
    <w:rsid w:val="004F2684"/>
    <w:rsid w:val="004F2B8A"/>
    <w:rsid w:val="004F348E"/>
    <w:rsid w:val="004F37A5"/>
    <w:rsid w:val="004F3888"/>
    <w:rsid w:val="004F45DF"/>
    <w:rsid w:val="004F5760"/>
    <w:rsid w:val="004F683B"/>
    <w:rsid w:val="004F74F9"/>
    <w:rsid w:val="00504EA6"/>
    <w:rsid w:val="00505C67"/>
    <w:rsid w:val="00506B9C"/>
    <w:rsid w:val="00506CC9"/>
    <w:rsid w:val="00506EC9"/>
    <w:rsid w:val="005073F0"/>
    <w:rsid w:val="00507913"/>
    <w:rsid w:val="005107DA"/>
    <w:rsid w:val="00510AC4"/>
    <w:rsid w:val="005137FA"/>
    <w:rsid w:val="00513FD1"/>
    <w:rsid w:val="00514759"/>
    <w:rsid w:val="00515009"/>
    <w:rsid w:val="005152AB"/>
    <w:rsid w:val="0051561A"/>
    <w:rsid w:val="00516005"/>
    <w:rsid w:val="00516432"/>
    <w:rsid w:val="00516C23"/>
    <w:rsid w:val="00516F2B"/>
    <w:rsid w:val="00516FDE"/>
    <w:rsid w:val="005179DC"/>
    <w:rsid w:val="0052030A"/>
    <w:rsid w:val="00520EB7"/>
    <w:rsid w:val="00522244"/>
    <w:rsid w:val="005223DE"/>
    <w:rsid w:val="005238C6"/>
    <w:rsid w:val="005245BD"/>
    <w:rsid w:val="00525164"/>
    <w:rsid w:val="00525182"/>
    <w:rsid w:val="005259B5"/>
    <w:rsid w:val="00525A14"/>
    <w:rsid w:val="005278C9"/>
    <w:rsid w:val="00527AF9"/>
    <w:rsid w:val="00533052"/>
    <w:rsid w:val="005333F1"/>
    <w:rsid w:val="0053410D"/>
    <w:rsid w:val="00535293"/>
    <w:rsid w:val="005353DE"/>
    <w:rsid w:val="0053547F"/>
    <w:rsid w:val="00536911"/>
    <w:rsid w:val="00536CE6"/>
    <w:rsid w:val="00536DD0"/>
    <w:rsid w:val="00537687"/>
    <w:rsid w:val="0054044B"/>
    <w:rsid w:val="005404DE"/>
    <w:rsid w:val="00540670"/>
    <w:rsid w:val="00540FED"/>
    <w:rsid w:val="00546ED8"/>
    <w:rsid w:val="00550030"/>
    <w:rsid w:val="005501A4"/>
    <w:rsid w:val="00551EF6"/>
    <w:rsid w:val="005541F9"/>
    <w:rsid w:val="0055485C"/>
    <w:rsid w:val="00554D81"/>
    <w:rsid w:val="00554D9C"/>
    <w:rsid w:val="00557710"/>
    <w:rsid w:val="0055776B"/>
    <w:rsid w:val="00562002"/>
    <w:rsid w:val="00562822"/>
    <w:rsid w:val="005629FA"/>
    <w:rsid w:val="0056392B"/>
    <w:rsid w:val="00564455"/>
    <w:rsid w:val="0056465E"/>
    <w:rsid w:val="0056477D"/>
    <w:rsid w:val="00564BBB"/>
    <w:rsid w:val="00565078"/>
    <w:rsid w:val="00565C68"/>
    <w:rsid w:val="005663AF"/>
    <w:rsid w:val="0057121F"/>
    <w:rsid w:val="00571611"/>
    <w:rsid w:val="00571951"/>
    <w:rsid w:val="00572A9A"/>
    <w:rsid w:val="00572E62"/>
    <w:rsid w:val="0057429D"/>
    <w:rsid w:val="00575BCF"/>
    <w:rsid w:val="00576ACC"/>
    <w:rsid w:val="00576C0C"/>
    <w:rsid w:val="0057729D"/>
    <w:rsid w:val="00577C74"/>
    <w:rsid w:val="00581658"/>
    <w:rsid w:val="00581859"/>
    <w:rsid w:val="005818A0"/>
    <w:rsid w:val="00582F8D"/>
    <w:rsid w:val="005832E2"/>
    <w:rsid w:val="00584A6B"/>
    <w:rsid w:val="00584C15"/>
    <w:rsid w:val="005871CC"/>
    <w:rsid w:val="005872D1"/>
    <w:rsid w:val="00590235"/>
    <w:rsid w:val="005907DE"/>
    <w:rsid w:val="00590C85"/>
    <w:rsid w:val="00591C24"/>
    <w:rsid w:val="00592076"/>
    <w:rsid w:val="005939B9"/>
    <w:rsid w:val="00593DCD"/>
    <w:rsid w:val="00593E75"/>
    <w:rsid w:val="00594714"/>
    <w:rsid w:val="00594C61"/>
    <w:rsid w:val="00594EEC"/>
    <w:rsid w:val="00596652"/>
    <w:rsid w:val="00597727"/>
    <w:rsid w:val="00597D0E"/>
    <w:rsid w:val="00597EC3"/>
    <w:rsid w:val="005A0590"/>
    <w:rsid w:val="005A4340"/>
    <w:rsid w:val="005A4382"/>
    <w:rsid w:val="005A4AC4"/>
    <w:rsid w:val="005A4AD0"/>
    <w:rsid w:val="005A53F0"/>
    <w:rsid w:val="005A54E7"/>
    <w:rsid w:val="005B030C"/>
    <w:rsid w:val="005B09BF"/>
    <w:rsid w:val="005B0EED"/>
    <w:rsid w:val="005B13E5"/>
    <w:rsid w:val="005B1BB4"/>
    <w:rsid w:val="005B2308"/>
    <w:rsid w:val="005B27C4"/>
    <w:rsid w:val="005B304C"/>
    <w:rsid w:val="005B315E"/>
    <w:rsid w:val="005B3727"/>
    <w:rsid w:val="005B4D78"/>
    <w:rsid w:val="005B532B"/>
    <w:rsid w:val="005B5EA3"/>
    <w:rsid w:val="005B719F"/>
    <w:rsid w:val="005C0191"/>
    <w:rsid w:val="005C038B"/>
    <w:rsid w:val="005C04EE"/>
    <w:rsid w:val="005C182F"/>
    <w:rsid w:val="005C25A2"/>
    <w:rsid w:val="005C29F8"/>
    <w:rsid w:val="005C36F8"/>
    <w:rsid w:val="005C5631"/>
    <w:rsid w:val="005C6C45"/>
    <w:rsid w:val="005C7B12"/>
    <w:rsid w:val="005D1BAB"/>
    <w:rsid w:val="005D2348"/>
    <w:rsid w:val="005D2F06"/>
    <w:rsid w:val="005D32DF"/>
    <w:rsid w:val="005D47C2"/>
    <w:rsid w:val="005D50B4"/>
    <w:rsid w:val="005E0EAA"/>
    <w:rsid w:val="005E2B91"/>
    <w:rsid w:val="005E38EC"/>
    <w:rsid w:val="005E399C"/>
    <w:rsid w:val="005E4DE6"/>
    <w:rsid w:val="005E5CBA"/>
    <w:rsid w:val="005E64B4"/>
    <w:rsid w:val="005E6737"/>
    <w:rsid w:val="005E7120"/>
    <w:rsid w:val="005F12A7"/>
    <w:rsid w:val="005F2757"/>
    <w:rsid w:val="005F2933"/>
    <w:rsid w:val="005F4CD3"/>
    <w:rsid w:val="005F500F"/>
    <w:rsid w:val="005F505E"/>
    <w:rsid w:val="005F5121"/>
    <w:rsid w:val="005F5849"/>
    <w:rsid w:val="005F6E52"/>
    <w:rsid w:val="005F7B80"/>
    <w:rsid w:val="006001A3"/>
    <w:rsid w:val="00600853"/>
    <w:rsid w:val="00600F69"/>
    <w:rsid w:val="006011D7"/>
    <w:rsid w:val="00601939"/>
    <w:rsid w:val="00601E10"/>
    <w:rsid w:val="00601EAB"/>
    <w:rsid w:val="00602427"/>
    <w:rsid w:val="00603549"/>
    <w:rsid w:val="00604154"/>
    <w:rsid w:val="00604F45"/>
    <w:rsid w:val="00605EBD"/>
    <w:rsid w:val="00606057"/>
    <w:rsid w:val="00606B4D"/>
    <w:rsid w:val="00607561"/>
    <w:rsid w:val="0060781F"/>
    <w:rsid w:val="00607BC6"/>
    <w:rsid w:val="006104CD"/>
    <w:rsid w:val="00610CA7"/>
    <w:rsid w:val="00610D66"/>
    <w:rsid w:val="00611027"/>
    <w:rsid w:val="006116A7"/>
    <w:rsid w:val="00612500"/>
    <w:rsid w:val="006129BF"/>
    <w:rsid w:val="00612DD5"/>
    <w:rsid w:val="00613033"/>
    <w:rsid w:val="00613550"/>
    <w:rsid w:val="0061485D"/>
    <w:rsid w:val="006153DD"/>
    <w:rsid w:val="006156E2"/>
    <w:rsid w:val="00615BE4"/>
    <w:rsid w:val="006170E5"/>
    <w:rsid w:val="00617754"/>
    <w:rsid w:val="00620176"/>
    <w:rsid w:val="006206A6"/>
    <w:rsid w:val="006214E6"/>
    <w:rsid w:val="00622A3F"/>
    <w:rsid w:val="006255AE"/>
    <w:rsid w:val="00632814"/>
    <w:rsid w:val="00632934"/>
    <w:rsid w:val="00632EE7"/>
    <w:rsid w:val="00633E6B"/>
    <w:rsid w:val="00634371"/>
    <w:rsid w:val="00634E39"/>
    <w:rsid w:val="00635485"/>
    <w:rsid w:val="00635DE4"/>
    <w:rsid w:val="006370B1"/>
    <w:rsid w:val="00637253"/>
    <w:rsid w:val="00637326"/>
    <w:rsid w:val="006373C5"/>
    <w:rsid w:val="006377CD"/>
    <w:rsid w:val="00637A0E"/>
    <w:rsid w:val="00640363"/>
    <w:rsid w:val="00640FB2"/>
    <w:rsid w:val="00641168"/>
    <w:rsid w:val="00642054"/>
    <w:rsid w:val="00642DE7"/>
    <w:rsid w:val="0064429B"/>
    <w:rsid w:val="00645493"/>
    <w:rsid w:val="006455A9"/>
    <w:rsid w:val="00645D2B"/>
    <w:rsid w:val="006462FE"/>
    <w:rsid w:val="00646CA7"/>
    <w:rsid w:val="00650258"/>
    <w:rsid w:val="00650629"/>
    <w:rsid w:val="006513DC"/>
    <w:rsid w:val="00651C13"/>
    <w:rsid w:val="00651C94"/>
    <w:rsid w:val="0065246E"/>
    <w:rsid w:val="006529BB"/>
    <w:rsid w:val="0065325A"/>
    <w:rsid w:val="006537D9"/>
    <w:rsid w:val="00656541"/>
    <w:rsid w:val="0066273D"/>
    <w:rsid w:val="00662894"/>
    <w:rsid w:val="00662F30"/>
    <w:rsid w:val="00664CB4"/>
    <w:rsid w:val="006661AF"/>
    <w:rsid w:val="006668E6"/>
    <w:rsid w:val="006669FC"/>
    <w:rsid w:val="00666A8B"/>
    <w:rsid w:val="00666CDF"/>
    <w:rsid w:val="00666EC4"/>
    <w:rsid w:val="00666EC9"/>
    <w:rsid w:val="00670F9D"/>
    <w:rsid w:val="00671218"/>
    <w:rsid w:val="0067197C"/>
    <w:rsid w:val="00671B5C"/>
    <w:rsid w:val="00675932"/>
    <w:rsid w:val="00675A19"/>
    <w:rsid w:val="00676181"/>
    <w:rsid w:val="00676184"/>
    <w:rsid w:val="0068151B"/>
    <w:rsid w:val="00682AF3"/>
    <w:rsid w:val="00683995"/>
    <w:rsid w:val="0068573D"/>
    <w:rsid w:val="006860BD"/>
    <w:rsid w:val="006867E9"/>
    <w:rsid w:val="006900CF"/>
    <w:rsid w:val="0069077B"/>
    <w:rsid w:val="006928B5"/>
    <w:rsid w:val="00692E42"/>
    <w:rsid w:val="00693A91"/>
    <w:rsid w:val="00693FA1"/>
    <w:rsid w:val="006945E6"/>
    <w:rsid w:val="00695693"/>
    <w:rsid w:val="00696C64"/>
    <w:rsid w:val="00697C7C"/>
    <w:rsid w:val="00697DA3"/>
    <w:rsid w:val="00697DB5"/>
    <w:rsid w:val="006A01F8"/>
    <w:rsid w:val="006A021B"/>
    <w:rsid w:val="006A0A23"/>
    <w:rsid w:val="006A12CE"/>
    <w:rsid w:val="006A2DD2"/>
    <w:rsid w:val="006A4E19"/>
    <w:rsid w:val="006A5922"/>
    <w:rsid w:val="006A5D44"/>
    <w:rsid w:val="006A5F38"/>
    <w:rsid w:val="006A7404"/>
    <w:rsid w:val="006A74D4"/>
    <w:rsid w:val="006A7534"/>
    <w:rsid w:val="006A7BFC"/>
    <w:rsid w:val="006B0CCB"/>
    <w:rsid w:val="006B0E1D"/>
    <w:rsid w:val="006B0EF5"/>
    <w:rsid w:val="006B240B"/>
    <w:rsid w:val="006B2645"/>
    <w:rsid w:val="006B29F1"/>
    <w:rsid w:val="006B3BCD"/>
    <w:rsid w:val="006B5C58"/>
    <w:rsid w:val="006B6E1D"/>
    <w:rsid w:val="006C001E"/>
    <w:rsid w:val="006C01A1"/>
    <w:rsid w:val="006C0FCC"/>
    <w:rsid w:val="006C10CD"/>
    <w:rsid w:val="006C11B5"/>
    <w:rsid w:val="006C3A52"/>
    <w:rsid w:val="006C3DFF"/>
    <w:rsid w:val="006C6BE8"/>
    <w:rsid w:val="006C7890"/>
    <w:rsid w:val="006C7FB8"/>
    <w:rsid w:val="006D0753"/>
    <w:rsid w:val="006D18D3"/>
    <w:rsid w:val="006D1E66"/>
    <w:rsid w:val="006D494B"/>
    <w:rsid w:val="006D53A9"/>
    <w:rsid w:val="006D53B5"/>
    <w:rsid w:val="006D5C5D"/>
    <w:rsid w:val="006D6C8D"/>
    <w:rsid w:val="006D6D60"/>
    <w:rsid w:val="006D703E"/>
    <w:rsid w:val="006D7F7A"/>
    <w:rsid w:val="006E22C3"/>
    <w:rsid w:val="006E2B86"/>
    <w:rsid w:val="006E38A2"/>
    <w:rsid w:val="006E3D29"/>
    <w:rsid w:val="006E4EFF"/>
    <w:rsid w:val="006E7650"/>
    <w:rsid w:val="006E7E40"/>
    <w:rsid w:val="006F01C7"/>
    <w:rsid w:val="006F105B"/>
    <w:rsid w:val="006F1C64"/>
    <w:rsid w:val="006F240E"/>
    <w:rsid w:val="006F24FA"/>
    <w:rsid w:val="006F2570"/>
    <w:rsid w:val="006F2BD2"/>
    <w:rsid w:val="006F359F"/>
    <w:rsid w:val="006F3F6C"/>
    <w:rsid w:val="006F520F"/>
    <w:rsid w:val="006F5285"/>
    <w:rsid w:val="006F5D0D"/>
    <w:rsid w:val="006F67CB"/>
    <w:rsid w:val="007022FA"/>
    <w:rsid w:val="007067FE"/>
    <w:rsid w:val="00706B03"/>
    <w:rsid w:val="00706FB8"/>
    <w:rsid w:val="00707D53"/>
    <w:rsid w:val="00711493"/>
    <w:rsid w:val="007151D1"/>
    <w:rsid w:val="00715F92"/>
    <w:rsid w:val="00716EFA"/>
    <w:rsid w:val="00716F78"/>
    <w:rsid w:val="007179E8"/>
    <w:rsid w:val="00717CB0"/>
    <w:rsid w:val="00720167"/>
    <w:rsid w:val="00720588"/>
    <w:rsid w:val="0072123F"/>
    <w:rsid w:val="00721598"/>
    <w:rsid w:val="00721EBD"/>
    <w:rsid w:val="007226FC"/>
    <w:rsid w:val="00722F86"/>
    <w:rsid w:val="0072375A"/>
    <w:rsid w:val="00723A5C"/>
    <w:rsid w:val="00724C51"/>
    <w:rsid w:val="00725080"/>
    <w:rsid w:val="0072677D"/>
    <w:rsid w:val="00726832"/>
    <w:rsid w:val="00726D7F"/>
    <w:rsid w:val="00731091"/>
    <w:rsid w:val="007319FC"/>
    <w:rsid w:val="007320BE"/>
    <w:rsid w:val="0073263B"/>
    <w:rsid w:val="00733D2C"/>
    <w:rsid w:val="007342C9"/>
    <w:rsid w:val="007351C6"/>
    <w:rsid w:val="00736625"/>
    <w:rsid w:val="00737AA8"/>
    <w:rsid w:val="00737D8A"/>
    <w:rsid w:val="00741474"/>
    <w:rsid w:val="007418C3"/>
    <w:rsid w:val="00741D72"/>
    <w:rsid w:val="007425E2"/>
    <w:rsid w:val="00742B7F"/>
    <w:rsid w:val="00742F1B"/>
    <w:rsid w:val="00742F62"/>
    <w:rsid w:val="00743515"/>
    <w:rsid w:val="00743C3B"/>
    <w:rsid w:val="00744B2E"/>
    <w:rsid w:val="00744F85"/>
    <w:rsid w:val="007451BD"/>
    <w:rsid w:val="0074650F"/>
    <w:rsid w:val="00747542"/>
    <w:rsid w:val="00747AC8"/>
    <w:rsid w:val="00750059"/>
    <w:rsid w:val="007505D3"/>
    <w:rsid w:val="007507A2"/>
    <w:rsid w:val="007519A7"/>
    <w:rsid w:val="00752AC9"/>
    <w:rsid w:val="00752D36"/>
    <w:rsid w:val="0075601D"/>
    <w:rsid w:val="00757801"/>
    <w:rsid w:val="00757CEE"/>
    <w:rsid w:val="0076028E"/>
    <w:rsid w:val="00760323"/>
    <w:rsid w:val="00760918"/>
    <w:rsid w:val="007610DC"/>
    <w:rsid w:val="00761782"/>
    <w:rsid w:val="00761F97"/>
    <w:rsid w:val="0076220A"/>
    <w:rsid w:val="00762686"/>
    <w:rsid w:val="007649A5"/>
    <w:rsid w:val="00765A70"/>
    <w:rsid w:val="00767CD0"/>
    <w:rsid w:val="00770B7E"/>
    <w:rsid w:val="0077126E"/>
    <w:rsid w:val="0077138E"/>
    <w:rsid w:val="00771632"/>
    <w:rsid w:val="00771C34"/>
    <w:rsid w:val="00773CCE"/>
    <w:rsid w:val="00774A7F"/>
    <w:rsid w:val="00775299"/>
    <w:rsid w:val="0077612D"/>
    <w:rsid w:val="00780C20"/>
    <w:rsid w:val="007814F4"/>
    <w:rsid w:val="00781C36"/>
    <w:rsid w:val="00781F09"/>
    <w:rsid w:val="00781F7A"/>
    <w:rsid w:val="007827A4"/>
    <w:rsid w:val="00782F0F"/>
    <w:rsid w:val="007830AA"/>
    <w:rsid w:val="007832F0"/>
    <w:rsid w:val="0078391E"/>
    <w:rsid w:val="00784718"/>
    <w:rsid w:val="00784A5A"/>
    <w:rsid w:val="00784DD3"/>
    <w:rsid w:val="00784ECD"/>
    <w:rsid w:val="00784F6E"/>
    <w:rsid w:val="00785144"/>
    <w:rsid w:val="0078582B"/>
    <w:rsid w:val="0078583B"/>
    <w:rsid w:val="007860F1"/>
    <w:rsid w:val="0078677C"/>
    <w:rsid w:val="00790CAD"/>
    <w:rsid w:val="0079173C"/>
    <w:rsid w:val="00792A1C"/>
    <w:rsid w:val="0079357A"/>
    <w:rsid w:val="00795D47"/>
    <w:rsid w:val="00796017"/>
    <w:rsid w:val="007A0A36"/>
    <w:rsid w:val="007A1CAF"/>
    <w:rsid w:val="007A31CD"/>
    <w:rsid w:val="007A4B80"/>
    <w:rsid w:val="007A5BA9"/>
    <w:rsid w:val="007A628B"/>
    <w:rsid w:val="007A699F"/>
    <w:rsid w:val="007A6E0E"/>
    <w:rsid w:val="007A754C"/>
    <w:rsid w:val="007A7608"/>
    <w:rsid w:val="007B0809"/>
    <w:rsid w:val="007B1177"/>
    <w:rsid w:val="007B20AD"/>
    <w:rsid w:val="007B259D"/>
    <w:rsid w:val="007B4B22"/>
    <w:rsid w:val="007B5D31"/>
    <w:rsid w:val="007B61AD"/>
    <w:rsid w:val="007B6AD1"/>
    <w:rsid w:val="007B7728"/>
    <w:rsid w:val="007B7EFF"/>
    <w:rsid w:val="007C0280"/>
    <w:rsid w:val="007C08FE"/>
    <w:rsid w:val="007C0A5E"/>
    <w:rsid w:val="007C0DD7"/>
    <w:rsid w:val="007C10CF"/>
    <w:rsid w:val="007C2247"/>
    <w:rsid w:val="007C279D"/>
    <w:rsid w:val="007C3117"/>
    <w:rsid w:val="007C36F9"/>
    <w:rsid w:val="007C480E"/>
    <w:rsid w:val="007C5564"/>
    <w:rsid w:val="007C5C20"/>
    <w:rsid w:val="007C62B4"/>
    <w:rsid w:val="007C715D"/>
    <w:rsid w:val="007C7643"/>
    <w:rsid w:val="007D0369"/>
    <w:rsid w:val="007D0B00"/>
    <w:rsid w:val="007D0B74"/>
    <w:rsid w:val="007D0FAB"/>
    <w:rsid w:val="007D14CC"/>
    <w:rsid w:val="007D29EB"/>
    <w:rsid w:val="007D4C4B"/>
    <w:rsid w:val="007D4D69"/>
    <w:rsid w:val="007D4F61"/>
    <w:rsid w:val="007D50ED"/>
    <w:rsid w:val="007D5729"/>
    <w:rsid w:val="007D6BDC"/>
    <w:rsid w:val="007D6C1E"/>
    <w:rsid w:val="007D744B"/>
    <w:rsid w:val="007D76B1"/>
    <w:rsid w:val="007E0382"/>
    <w:rsid w:val="007E1E62"/>
    <w:rsid w:val="007E1EE7"/>
    <w:rsid w:val="007E32AA"/>
    <w:rsid w:val="007E56FD"/>
    <w:rsid w:val="007E5DBF"/>
    <w:rsid w:val="007E639E"/>
    <w:rsid w:val="007F00CD"/>
    <w:rsid w:val="007F06BD"/>
    <w:rsid w:val="007F2CDF"/>
    <w:rsid w:val="007F3305"/>
    <w:rsid w:val="007F3885"/>
    <w:rsid w:val="007F4101"/>
    <w:rsid w:val="007F4E0A"/>
    <w:rsid w:val="007F621B"/>
    <w:rsid w:val="007F751A"/>
    <w:rsid w:val="0080073F"/>
    <w:rsid w:val="00801243"/>
    <w:rsid w:val="008012B5"/>
    <w:rsid w:val="008014D3"/>
    <w:rsid w:val="008020DD"/>
    <w:rsid w:val="00802557"/>
    <w:rsid w:val="008028FC"/>
    <w:rsid w:val="00802993"/>
    <w:rsid w:val="0080345E"/>
    <w:rsid w:val="00804E03"/>
    <w:rsid w:val="0080512A"/>
    <w:rsid w:val="008057EC"/>
    <w:rsid w:val="00806386"/>
    <w:rsid w:val="00806A4E"/>
    <w:rsid w:val="00807136"/>
    <w:rsid w:val="00807D9E"/>
    <w:rsid w:val="00811939"/>
    <w:rsid w:val="00811F5B"/>
    <w:rsid w:val="00812F92"/>
    <w:rsid w:val="00813579"/>
    <w:rsid w:val="00813C85"/>
    <w:rsid w:val="00814227"/>
    <w:rsid w:val="00814392"/>
    <w:rsid w:val="008177E0"/>
    <w:rsid w:val="008204FA"/>
    <w:rsid w:val="00820819"/>
    <w:rsid w:val="00820937"/>
    <w:rsid w:val="00820940"/>
    <w:rsid w:val="0082121A"/>
    <w:rsid w:val="008216C9"/>
    <w:rsid w:val="00823523"/>
    <w:rsid w:val="00823BC3"/>
    <w:rsid w:val="00823C90"/>
    <w:rsid w:val="00825E69"/>
    <w:rsid w:val="0082622B"/>
    <w:rsid w:val="00826A09"/>
    <w:rsid w:val="008309C7"/>
    <w:rsid w:val="00831927"/>
    <w:rsid w:val="00833A26"/>
    <w:rsid w:val="0083574C"/>
    <w:rsid w:val="008362D3"/>
    <w:rsid w:val="008413E6"/>
    <w:rsid w:val="0084144A"/>
    <w:rsid w:val="00841636"/>
    <w:rsid w:val="008434D9"/>
    <w:rsid w:val="00843E33"/>
    <w:rsid w:val="008442A9"/>
    <w:rsid w:val="00845B02"/>
    <w:rsid w:val="008479E0"/>
    <w:rsid w:val="00851F5D"/>
    <w:rsid w:val="008522FE"/>
    <w:rsid w:val="00853249"/>
    <w:rsid w:val="008533D3"/>
    <w:rsid w:val="00856057"/>
    <w:rsid w:val="0085645E"/>
    <w:rsid w:val="00856840"/>
    <w:rsid w:val="008603E1"/>
    <w:rsid w:val="0086096C"/>
    <w:rsid w:val="00860C5B"/>
    <w:rsid w:val="00860E2E"/>
    <w:rsid w:val="00861781"/>
    <w:rsid w:val="00861D59"/>
    <w:rsid w:val="008622CE"/>
    <w:rsid w:val="0086342C"/>
    <w:rsid w:val="008637D4"/>
    <w:rsid w:val="008648F4"/>
    <w:rsid w:val="00864F7A"/>
    <w:rsid w:val="00865D6A"/>
    <w:rsid w:val="008670C2"/>
    <w:rsid w:val="00867801"/>
    <w:rsid w:val="008700E3"/>
    <w:rsid w:val="008704A1"/>
    <w:rsid w:val="008723DF"/>
    <w:rsid w:val="0087465B"/>
    <w:rsid w:val="008748CC"/>
    <w:rsid w:val="00874F47"/>
    <w:rsid w:val="0087547C"/>
    <w:rsid w:val="008760F6"/>
    <w:rsid w:val="008765CA"/>
    <w:rsid w:val="00876621"/>
    <w:rsid w:val="00876F97"/>
    <w:rsid w:val="00876FF8"/>
    <w:rsid w:val="00880BAB"/>
    <w:rsid w:val="00880BF0"/>
    <w:rsid w:val="00880D71"/>
    <w:rsid w:val="008821ED"/>
    <w:rsid w:val="00883592"/>
    <w:rsid w:val="00883B13"/>
    <w:rsid w:val="008875C8"/>
    <w:rsid w:val="008908B3"/>
    <w:rsid w:val="00890ABA"/>
    <w:rsid w:val="00890CC6"/>
    <w:rsid w:val="008913F7"/>
    <w:rsid w:val="00891CB3"/>
    <w:rsid w:val="00895D22"/>
    <w:rsid w:val="008960CE"/>
    <w:rsid w:val="00897A0A"/>
    <w:rsid w:val="00897EB5"/>
    <w:rsid w:val="008A02E0"/>
    <w:rsid w:val="008A11A2"/>
    <w:rsid w:val="008A15A0"/>
    <w:rsid w:val="008A1845"/>
    <w:rsid w:val="008A25DF"/>
    <w:rsid w:val="008A3191"/>
    <w:rsid w:val="008A43A7"/>
    <w:rsid w:val="008A4B3B"/>
    <w:rsid w:val="008A4F32"/>
    <w:rsid w:val="008A5438"/>
    <w:rsid w:val="008A5F12"/>
    <w:rsid w:val="008A6042"/>
    <w:rsid w:val="008A68D2"/>
    <w:rsid w:val="008A7C06"/>
    <w:rsid w:val="008B0576"/>
    <w:rsid w:val="008B0DDC"/>
    <w:rsid w:val="008B3B36"/>
    <w:rsid w:val="008B458B"/>
    <w:rsid w:val="008B45B4"/>
    <w:rsid w:val="008B5376"/>
    <w:rsid w:val="008B67F3"/>
    <w:rsid w:val="008B7279"/>
    <w:rsid w:val="008B7B9D"/>
    <w:rsid w:val="008C01A4"/>
    <w:rsid w:val="008C0920"/>
    <w:rsid w:val="008C1032"/>
    <w:rsid w:val="008C1B0C"/>
    <w:rsid w:val="008C2644"/>
    <w:rsid w:val="008C265B"/>
    <w:rsid w:val="008C49AA"/>
    <w:rsid w:val="008C4EBB"/>
    <w:rsid w:val="008C50DF"/>
    <w:rsid w:val="008C5702"/>
    <w:rsid w:val="008C68F4"/>
    <w:rsid w:val="008C7141"/>
    <w:rsid w:val="008D1E4C"/>
    <w:rsid w:val="008D2625"/>
    <w:rsid w:val="008D478D"/>
    <w:rsid w:val="008D4813"/>
    <w:rsid w:val="008E18FF"/>
    <w:rsid w:val="008E2224"/>
    <w:rsid w:val="008E2F80"/>
    <w:rsid w:val="008E31E7"/>
    <w:rsid w:val="008E3AD7"/>
    <w:rsid w:val="008E3F23"/>
    <w:rsid w:val="008E462E"/>
    <w:rsid w:val="008E482D"/>
    <w:rsid w:val="008E484F"/>
    <w:rsid w:val="008E4B52"/>
    <w:rsid w:val="008E5114"/>
    <w:rsid w:val="008E511D"/>
    <w:rsid w:val="008E6B44"/>
    <w:rsid w:val="008F009F"/>
    <w:rsid w:val="008F1DFB"/>
    <w:rsid w:val="008F3B54"/>
    <w:rsid w:val="008F4AAB"/>
    <w:rsid w:val="008F58A8"/>
    <w:rsid w:val="008F678D"/>
    <w:rsid w:val="00900DDE"/>
    <w:rsid w:val="00901C74"/>
    <w:rsid w:val="00901E25"/>
    <w:rsid w:val="00902CBD"/>
    <w:rsid w:val="0090322E"/>
    <w:rsid w:val="009043CF"/>
    <w:rsid w:val="00904C53"/>
    <w:rsid w:val="009053C6"/>
    <w:rsid w:val="00906B23"/>
    <w:rsid w:val="00914229"/>
    <w:rsid w:val="00915037"/>
    <w:rsid w:val="00915443"/>
    <w:rsid w:val="00916362"/>
    <w:rsid w:val="009202DC"/>
    <w:rsid w:val="0092085B"/>
    <w:rsid w:val="00921435"/>
    <w:rsid w:val="0092184F"/>
    <w:rsid w:val="009220D3"/>
    <w:rsid w:val="009222B3"/>
    <w:rsid w:val="00922636"/>
    <w:rsid w:val="00922802"/>
    <w:rsid w:val="009229DA"/>
    <w:rsid w:val="00923CCE"/>
    <w:rsid w:val="0092446C"/>
    <w:rsid w:val="00924F22"/>
    <w:rsid w:val="0092505C"/>
    <w:rsid w:val="00926898"/>
    <w:rsid w:val="009279AC"/>
    <w:rsid w:val="00931430"/>
    <w:rsid w:val="00932574"/>
    <w:rsid w:val="00932C4C"/>
    <w:rsid w:val="00934116"/>
    <w:rsid w:val="009343B0"/>
    <w:rsid w:val="009346C6"/>
    <w:rsid w:val="00934EC9"/>
    <w:rsid w:val="00936113"/>
    <w:rsid w:val="00937496"/>
    <w:rsid w:val="00940C5C"/>
    <w:rsid w:val="00940C6D"/>
    <w:rsid w:val="00940D08"/>
    <w:rsid w:val="00942884"/>
    <w:rsid w:val="00942997"/>
    <w:rsid w:val="0094484A"/>
    <w:rsid w:val="00945053"/>
    <w:rsid w:val="00945297"/>
    <w:rsid w:val="00946B66"/>
    <w:rsid w:val="00950CB8"/>
    <w:rsid w:val="00952470"/>
    <w:rsid w:val="00952525"/>
    <w:rsid w:val="009544FB"/>
    <w:rsid w:val="00954C8B"/>
    <w:rsid w:val="009561C3"/>
    <w:rsid w:val="00956BC2"/>
    <w:rsid w:val="0095798D"/>
    <w:rsid w:val="00960148"/>
    <w:rsid w:val="0096090F"/>
    <w:rsid w:val="00960CC6"/>
    <w:rsid w:val="00960E20"/>
    <w:rsid w:val="00961C71"/>
    <w:rsid w:val="009620AB"/>
    <w:rsid w:val="00962E01"/>
    <w:rsid w:val="00963524"/>
    <w:rsid w:val="00964015"/>
    <w:rsid w:val="009640C8"/>
    <w:rsid w:val="00964A76"/>
    <w:rsid w:val="00964E5D"/>
    <w:rsid w:val="009654D5"/>
    <w:rsid w:val="00965BD8"/>
    <w:rsid w:val="0096624A"/>
    <w:rsid w:val="00967817"/>
    <w:rsid w:val="00967E3B"/>
    <w:rsid w:val="00971D03"/>
    <w:rsid w:val="00971F04"/>
    <w:rsid w:val="00972FF9"/>
    <w:rsid w:val="00973E50"/>
    <w:rsid w:val="00976599"/>
    <w:rsid w:val="00977758"/>
    <w:rsid w:val="009801AD"/>
    <w:rsid w:val="00980669"/>
    <w:rsid w:val="00980910"/>
    <w:rsid w:val="00980B15"/>
    <w:rsid w:val="0098183E"/>
    <w:rsid w:val="00982E2E"/>
    <w:rsid w:val="00983162"/>
    <w:rsid w:val="009839BB"/>
    <w:rsid w:val="009846E5"/>
    <w:rsid w:val="00986E76"/>
    <w:rsid w:val="00990F7C"/>
    <w:rsid w:val="00991E6D"/>
    <w:rsid w:val="00993000"/>
    <w:rsid w:val="00993ADB"/>
    <w:rsid w:val="00994311"/>
    <w:rsid w:val="0099469D"/>
    <w:rsid w:val="009954C1"/>
    <w:rsid w:val="00996C1E"/>
    <w:rsid w:val="009972D7"/>
    <w:rsid w:val="00997F6D"/>
    <w:rsid w:val="009A035E"/>
    <w:rsid w:val="009A0840"/>
    <w:rsid w:val="009A29AE"/>
    <w:rsid w:val="009A3B28"/>
    <w:rsid w:val="009A42C7"/>
    <w:rsid w:val="009A46DD"/>
    <w:rsid w:val="009A5898"/>
    <w:rsid w:val="009A6213"/>
    <w:rsid w:val="009A6A60"/>
    <w:rsid w:val="009A6BFA"/>
    <w:rsid w:val="009A7904"/>
    <w:rsid w:val="009B042A"/>
    <w:rsid w:val="009B0CC5"/>
    <w:rsid w:val="009B1149"/>
    <w:rsid w:val="009B1FB0"/>
    <w:rsid w:val="009B2A5B"/>
    <w:rsid w:val="009B30DB"/>
    <w:rsid w:val="009B4F04"/>
    <w:rsid w:val="009B586A"/>
    <w:rsid w:val="009B7312"/>
    <w:rsid w:val="009B7A5C"/>
    <w:rsid w:val="009C0580"/>
    <w:rsid w:val="009C1242"/>
    <w:rsid w:val="009C202D"/>
    <w:rsid w:val="009C3698"/>
    <w:rsid w:val="009C37D0"/>
    <w:rsid w:val="009C3A02"/>
    <w:rsid w:val="009C423C"/>
    <w:rsid w:val="009C47BD"/>
    <w:rsid w:val="009C4C97"/>
    <w:rsid w:val="009C56C4"/>
    <w:rsid w:val="009C59F6"/>
    <w:rsid w:val="009D03FC"/>
    <w:rsid w:val="009D1287"/>
    <w:rsid w:val="009D12A4"/>
    <w:rsid w:val="009D1F25"/>
    <w:rsid w:val="009D48CA"/>
    <w:rsid w:val="009D4996"/>
    <w:rsid w:val="009D49F6"/>
    <w:rsid w:val="009E0B60"/>
    <w:rsid w:val="009E332F"/>
    <w:rsid w:val="009E4B20"/>
    <w:rsid w:val="009E5E4A"/>
    <w:rsid w:val="009E7250"/>
    <w:rsid w:val="009E76DC"/>
    <w:rsid w:val="009E77B9"/>
    <w:rsid w:val="009F168A"/>
    <w:rsid w:val="009F1935"/>
    <w:rsid w:val="009F342B"/>
    <w:rsid w:val="009F3A2A"/>
    <w:rsid w:val="009F4498"/>
    <w:rsid w:val="009F4DF5"/>
    <w:rsid w:val="00A008A1"/>
    <w:rsid w:val="00A00FD8"/>
    <w:rsid w:val="00A01A21"/>
    <w:rsid w:val="00A0465D"/>
    <w:rsid w:val="00A059CE"/>
    <w:rsid w:val="00A062E5"/>
    <w:rsid w:val="00A0713F"/>
    <w:rsid w:val="00A07C42"/>
    <w:rsid w:val="00A1236E"/>
    <w:rsid w:val="00A1381D"/>
    <w:rsid w:val="00A145F2"/>
    <w:rsid w:val="00A15078"/>
    <w:rsid w:val="00A15BDA"/>
    <w:rsid w:val="00A17B1B"/>
    <w:rsid w:val="00A17DD9"/>
    <w:rsid w:val="00A20263"/>
    <w:rsid w:val="00A21084"/>
    <w:rsid w:val="00A2288A"/>
    <w:rsid w:val="00A2331E"/>
    <w:rsid w:val="00A235AC"/>
    <w:rsid w:val="00A241BD"/>
    <w:rsid w:val="00A2467C"/>
    <w:rsid w:val="00A24CC5"/>
    <w:rsid w:val="00A25908"/>
    <w:rsid w:val="00A310D0"/>
    <w:rsid w:val="00A319CE"/>
    <w:rsid w:val="00A32085"/>
    <w:rsid w:val="00A34159"/>
    <w:rsid w:val="00A343CA"/>
    <w:rsid w:val="00A34E03"/>
    <w:rsid w:val="00A35127"/>
    <w:rsid w:val="00A37094"/>
    <w:rsid w:val="00A370CE"/>
    <w:rsid w:val="00A40A16"/>
    <w:rsid w:val="00A429E3"/>
    <w:rsid w:val="00A4464A"/>
    <w:rsid w:val="00A4567B"/>
    <w:rsid w:val="00A459D3"/>
    <w:rsid w:val="00A47A10"/>
    <w:rsid w:val="00A500C0"/>
    <w:rsid w:val="00A507B5"/>
    <w:rsid w:val="00A51064"/>
    <w:rsid w:val="00A51313"/>
    <w:rsid w:val="00A52002"/>
    <w:rsid w:val="00A5254C"/>
    <w:rsid w:val="00A5295D"/>
    <w:rsid w:val="00A53058"/>
    <w:rsid w:val="00A55296"/>
    <w:rsid w:val="00A55E10"/>
    <w:rsid w:val="00A56341"/>
    <w:rsid w:val="00A567CB"/>
    <w:rsid w:val="00A57B24"/>
    <w:rsid w:val="00A602B8"/>
    <w:rsid w:val="00A6122E"/>
    <w:rsid w:val="00A618F9"/>
    <w:rsid w:val="00A61AD5"/>
    <w:rsid w:val="00A62215"/>
    <w:rsid w:val="00A62A5E"/>
    <w:rsid w:val="00A646D9"/>
    <w:rsid w:val="00A64B2B"/>
    <w:rsid w:val="00A64D62"/>
    <w:rsid w:val="00A66E31"/>
    <w:rsid w:val="00A67012"/>
    <w:rsid w:val="00A67338"/>
    <w:rsid w:val="00A67650"/>
    <w:rsid w:val="00A678E9"/>
    <w:rsid w:val="00A70F80"/>
    <w:rsid w:val="00A71055"/>
    <w:rsid w:val="00A7190F"/>
    <w:rsid w:val="00A71B1B"/>
    <w:rsid w:val="00A730CD"/>
    <w:rsid w:val="00A732A8"/>
    <w:rsid w:val="00A7455E"/>
    <w:rsid w:val="00A75093"/>
    <w:rsid w:val="00A7533F"/>
    <w:rsid w:val="00A753C8"/>
    <w:rsid w:val="00A755C2"/>
    <w:rsid w:val="00A75B43"/>
    <w:rsid w:val="00A773BD"/>
    <w:rsid w:val="00A777C4"/>
    <w:rsid w:val="00A810DC"/>
    <w:rsid w:val="00A8150D"/>
    <w:rsid w:val="00A81780"/>
    <w:rsid w:val="00A819E2"/>
    <w:rsid w:val="00A82598"/>
    <w:rsid w:val="00A82B91"/>
    <w:rsid w:val="00A8361C"/>
    <w:rsid w:val="00A84E6F"/>
    <w:rsid w:val="00A851AF"/>
    <w:rsid w:val="00A8553C"/>
    <w:rsid w:val="00A870B2"/>
    <w:rsid w:val="00A87BC1"/>
    <w:rsid w:val="00A919C5"/>
    <w:rsid w:val="00A92F4F"/>
    <w:rsid w:val="00A935CA"/>
    <w:rsid w:val="00A93F2C"/>
    <w:rsid w:val="00A965A4"/>
    <w:rsid w:val="00A973F6"/>
    <w:rsid w:val="00A97E5A"/>
    <w:rsid w:val="00AA030E"/>
    <w:rsid w:val="00AA06B7"/>
    <w:rsid w:val="00AA0908"/>
    <w:rsid w:val="00AA28B7"/>
    <w:rsid w:val="00AA401A"/>
    <w:rsid w:val="00AA41BB"/>
    <w:rsid w:val="00AA460F"/>
    <w:rsid w:val="00AA4B70"/>
    <w:rsid w:val="00AA58A2"/>
    <w:rsid w:val="00AA6052"/>
    <w:rsid w:val="00AB003D"/>
    <w:rsid w:val="00AB18C1"/>
    <w:rsid w:val="00AB279C"/>
    <w:rsid w:val="00AB37C3"/>
    <w:rsid w:val="00AB58B7"/>
    <w:rsid w:val="00AB5AB1"/>
    <w:rsid w:val="00AB70B2"/>
    <w:rsid w:val="00AB78C8"/>
    <w:rsid w:val="00AB7B74"/>
    <w:rsid w:val="00AC02A1"/>
    <w:rsid w:val="00AC0E6B"/>
    <w:rsid w:val="00AC19E5"/>
    <w:rsid w:val="00AC1F1C"/>
    <w:rsid w:val="00AC215D"/>
    <w:rsid w:val="00AC26E5"/>
    <w:rsid w:val="00AC40C8"/>
    <w:rsid w:val="00AC6FAC"/>
    <w:rsid w:val="00AD0306"/>
    <w:rsid w:val="00AD0420"/>
    <w:rsid w:val="00AD1A73"/>
    <w:rsid w:val="00AD2383"/>
    <w:rsid w:val="00AD3234"/>
    <w:rsid w:val="00AD51FD"/>
    <w:rsid w:val="00AD5868"/>
    <w:rsid w:val="00AD5936"/>
    <w:rsid w:val="00AD5AA6"/>
    <w:rsid w:val="00AD6332"/>
    <w:rsid w:val="00AE04F1"/>
    <w:rsid w:val="00AE29E1"/>
    <w:rsid w:val="00AE2DE3"/>
    <w:rsid w:val="00AE3D73"/>
    <w:rsid w:val="00AE53E3"/>
    <w:rsid w:val="00AE6D3B"/>
    <w:rsid w:val="00AF030D"/>
    <w:rsid w:val="00AF054F"/>
    <w:rsid w:val="00AF1647"/>
    <w:rsid w:val="00AF1A9A"/>
    <w:rsid w:val="00AF205D"/>
    <w:rsid w:val="00AF310D"/>
    <w:rsid w:val="00AF36F8"/>
    <w:rsid w:val="00AF4577"/>
    <w:rsid w:val="00AF5BE3"/>
    <w:rsid w:val="00AF63BD"/>
    <w:rsid w:val="00AF666D"/>
    <w:rsid w:val="00B004E3"/>
    <w:rsid w:val="00B00C54"/>
    <w:rsid w:val="00B01DAE"/>
    <w:rsid w:val="00B02A63"/>
    <w:rsid w:val="00B030C5"/>
    <w:rsid w:val="00B03A2B"/>
    <w:rsid w:val="00B03F79"/>
    <w:rsid w:val="00B03FEB"/>
    <w:rsid w:val="00B05769"/>
    <w:rsid w:val="00B0681B"/>
    <w:rsid w:val="00B12434"/>
    <w:rsid w:val="00B131DC"/>
    <w:rsid w:val="00B13C59"/>
    <w:rsid w:val="00B144EB"/>
    <w:rsid w:val="00B145E1"/>
    <w:rsid w:val="00B15A35"/>
    <w:rsid w:val="00B16337"/>
    <w:rsid w:val="00B16B84"/>
    <w:rsid w:val="00B20044"/>
    <w:rsid w:val="00B20386"/>
    <w:rsid w:val="00B20BEF"/>
    <w:rsid w:val="00B2140C"/>
    <w:rsid w:val="00B216A0"/>
    <w:rsid w:val="00B22674"/>
    <w:rsid w:val="00B23552"/>
    <w:rsid w:val="00B238C1"/>
    <w:rsid w:val="00B23CC4"/>
    <w:rsid w:val="00B23FC6"/>
    <w:rsid w:val="00B24193"/>
    <w:rsid w:val="00B2482F"/>
    <w:rsid w:val="00B24B09"/>
    <w:rsid w:val="00B25E5B"/>
    <w:rsid w:val="00B26B01"/>
    <w:rsid w:val="00B271EE"/>
    <w:rsid w:val="00B274E1"/>
    <w:rsid w:val="00B27678"/>
    <w:rsid w:val="00B30384"/>
    <w:rsid w:val="00B306A3"/>
    <w:rsid w:val="00B3261A"/>
    <w:rsid w:val="00B32E88"/>
    <w:rsid w:val="00B3359A"/>
    <w:rsid w:val="00B33ED2"/>
    <w:rsid w:val="00B36238"/>
    <w:rsid w:val="00B366A1"/>
    <w:rsid w:val="00B40506"/>
    <w:rsid w:val="00B40D46"/>
    <w:rsid w:val="00B42A85"/>
    <w:rsid w:val="00B43DA4"/>
    <w:rsid w:val="00B44833"/>
    <w:rsid w:val="00B46D76"/>
    <w:rsid w:val="00B478D7"/>
    <w:rsid w:val="00B503BE"/>
    <w:rsid w:val="00B51150"/>
    <w:rsid w:val="00B5159F"/>
    <w:rsid w:val="00B5184E"/>
    <w:rsid w:val="00B52C0A"/>
    <w:rsid w:val="00B52F09"/>
    <w:rsid w:val="00B5456D"/>
    <w:rsid w:val="00B54A93"/>
    <w:rsid w:val="00B553C2"/>
    <w:rsid w:val="00B569FD"/>
    <w:rsid w:val="00B56A55"/>
    <w:rsid w:val="00B574AA"/>
    <w:rsid w:val="00B57856"/>
    <w:rsid w:val="00B579F3"/>
    <w:rsid w:val="00B60924"/>
    <w:rsid w:val="00B60B83"/>
    <w:rsid w:val="00B617E4"/>
    <w:rsid w:val="00B62550"/>
    <w:rsid w:val="00B62841"/>
    <w:rsid w:val="00B6491B"/>
    <w:rsid w:val="00B65FEE"/>
    <w:rsid w:val="00B66483"/>
    <w:rsid w:val="00B66C0D"/>
    <w:rsid w:val="00B704B2"/>
    <w:rsid w:val="00B704F9"/>
    <w:rsid w:val="00B70E1C"/>
    <w:rsid w:val="00B71819"/>
    <w:rsid w:val="00B720AD"/>
    <w:rsid w:val="00B72A2C"/>
    <w:rsid w:val="00B72F17"/>
    <w:rsid w:val="00B73E1F"/>
    <w:rsid w:val="00B75C31"/>
    <w:rsid w:val="00B75C95"/>
    <w:rsid w:val="00B7622F"/>
    <w:rsid w:val="00B76B12"/>
    <w:rsid w:val="00B7796D"/>
    <w:rsid w:val="00B77D57"/>
    <w:rsid w:val="00B8127B"/>
    <w:rsid w:val="00B817D3"/>
    <w:rsid w:val="00B81AB2"/>
    <w:rsid w:val="00B829AE"/>
    <w:rsid w:val="00B82D43"/>
    <w:rsid w:val="00B83FB3"/>
    <w:rsid w:val="00B84D79"/>
    <w:rsid w:val="00B850AE"/>
    <w:rsid w:val="00B86BD4"/>
    <w:rsid w:val="00B8782E"/>
    <w:rsid w:val="00B90036"/>
    <w:rsid w:val="00B91C46"/>
    <w:rsid w:val="00B92513"/>
    <w:rsid w:val="00B92A03"/>
    <w:rsid w:val="00B92EB5"/>
    <w:rsid w:val="00B932F6"/>
    <w:rsid w:val="00B93642"/>
    <w:rsid w:val="00B93F6E"/>
    <w:rsid w:val="00B93FF9"/>
    <w:rsid w:val="00B9486F"/>
    <w:rsid w:val="00B949F1"/>
    <w:rsid w:val="00B94CFC"/>
    <w:rsid w:val="00B96CE2"/>
    <w:rsid w:val="00B97102"/>
    <w:rsid w:val="00B9733C"/>
    <w:rsid w:val="00BA0A1C"/>
    <w:rsid w:val="00BA22C8"/>
    <w:rsid w:val="00BA260C"/>
    <w:rsid w:val="00BA2AE3"/>
    <w:rsid w:val="00BA3518"/>
    <w:rsid w:val="00BA434F"/>
    <w:rsid w:val="00BA445A"/>
    <w:rsid w:val="00BA4BAE"/>
    <w:rsid w:val="00BA5647"/>
    <w:rsid w:val="00BA58AC"/>
    <w:rsid w:val="00BA5959"/>
    <w:rsid w:val="00BA5B48"/>
    <w:rsid w:val="00BA689B"/>
    <w:rsid w:val="00BA7C42"/>
    <w:rsid w:val="00BB01A4"/>
    <w:rsid w:val="00BB1320"/>
    <w:rsid w:val="00BB2B9F"/>
    <w:rsid w:val="00BB3E50"/>
    <w:rsid w:val="00BB4F25"/>
    <w:rsid w:val="00BB502C"/>
    <w:rsid w:val="00BB5076"/>
    <w:rsid w:val="00BB5D6A"/>
    <w:rsid w:val="00BB601B"/>
    <w:rsid w:val="00BB6068"/>
    <w:rsid w:val="00BB65B7"/>
    <w:rsid w:val="00BB6E77"/>
    <w:rsid w:val="00BB70B8"/>
    <w:rsid w:val="00BB7254"/>
    <w:rsid w:val="00BC095D"/>
    <w:rsid w:val="00BC0BA5"/>
    <w:rsid w:val="00BC13CD"/>
    <w:rsid w:val="00BC1CAD"/>
    <w:rsid w:val="00BC2738"/>
    <w:rsid w:val="00BC28A4"/>
    <w:rsid w:val="00BC3DF9"/>
    <w:rsid w:val="00BC51B3"/>
    <w:rsid w:val="00BC6C6F"/>
    <w:rsid w:val="00BC741F"/>
    <w:rsid w:val="00BD002F"/>
    <w:rsid w:val="00BD03DD"/>
    <w:rsid w:val="00BD122E"/>
    <w:rsid w:val="00BD28F0"/>
    <w:rsid w:val="00BD2D50"/>
    <w:rsid w:val="00BD309B"/>
    <w:rsid w:val="00BD4662"/>
    <w:rsid w:val="00BD4AAF"/>
    <w:rsid w:val="00BD5D76"/>
    <w:rsid w:val="00BD78BA"/>
    <w:rsid w:val="00BE00F3"/>
    <w:rsid w:val="00BE0B9B"/>
    <w:rsid w:val="00BE0CF0"/>
    <w:rsid w:val="00BE22A7"/>
    <w:rsid w:val="00BE30F4"/>
    <w:rsid w:val="00BE3676"/>
    <w:rsid w:val="00BE3CC5"/>
    <w:rsid w:val="00BE4A5F"/>
    <w:rsid w:val="00BE4C1C"/>
    <w:rsid w:val="00BE531A"/>
    <w:rsid w:val="00BE5DCB"/>
    <w:rsid w:val="00BE61EC"/>
    <w:rsid w:val="00BE68FA"/>
    <w:rsid w:val="00BE7155"/>
    <w:rsid w:val="00BE7638"/>
    <w:rsid w:val="00BE7926"/>
    <w:rsid w:val="00BF29B5"/>
    <w:rsid w:val="00BF2D01"/>
    <w:rsid w:val="00BF412B"/>
    <w:rsid w:val="00BF5CD7"/>
    <w:rsid w:val="00BF63B3"/>
    <w:rsid w:val="00C01B1C"/>
    <w:rsid w:val="00C02079"/>
    <w:rsid w:val="00C02417"/>
    <w:rsid w:val="00C0244F"/>
    <w:rsid w:val="00C03213"/>
    <w:rsid w:val="00C0599F"/>
    <w:rsid w:val="00C065CB"/>
    <w:rsid w:val="00C06E1C"/>
    <w:rsid w:val="00C06E73"/>
    <w:rsid w:val="00C10505"/>
    <w:rsid w:val="00C10735"/>
    <w:rsid w:val="00C11D25"/>
    <w:rsid w:val="00C12716"/>
    <w:rsid w:val="00C13683"/>
    <w:rsid w:val="00C14A26"/>
    <w:rsid w:val="00C14EA7"/>
    <w:rsid w:val="00C15169"/>
    <w:rsid w:val="00C15406"/>
    <w:rsid w:val="00C16BE3"/>
    <w:rsid w:val="00C16FA0"/>
    <w:rsid w:val="00C170E7"/>
    <w:rsid w:val="00C17496"/>
    <w:rsid w:val="00C17713"/>
    <w:rsid w:val="00C20984"/>
    <w:rsid w:val="00C20B5C"/>
    <w:rsid w:val="00C22A92"/>
    <w:rsid w:val="00C265F7"/>
    <w:rsid w:val="00C273B1"/>
    <w:rsid w:val="00C27C50"/>
    <w:rsid w:val="00C30E20"/>
    <w:rsid w:val="00C34328"/>
    <w:rsid w:val="00C35240"/>
    <w:rsid w:val="00C35968"/>
    <w:rsid w:val="00C35C05"/>
    <w:rsid w:val="00C36C7D"/>
    <w:rsid w:val="00C37253"/>
    <w:rsid w:val="00C37B21"/>
    <w:rsid w:val="00C41DFA"/>
    <w:rsid w:val="00C42325"/>
    <w:rsid w:val="00C428E9"/>
    <w:rsid w:val="00C42D9E"/>
    <w:rsid w:val="00C43373"/>
    <w:rsid w:val="00C4355D"/>
    <w:rsid w:val="00C43A48"/>
    <w:rsid w:val="00C43D08"/>
    <w:rsid w:val="00C446D5"/>
    <w:rsid w:val="00C45DE2"/>
    <w:rsid w:val="00C47D0A"/>
    <w:rsid w:val="00C504DD"/>
    <w:rsid w:val="00C5182E"/>
    <w:rsid w:val="00C52848"/>
    <w:rsid w:val="00C53EAD"/>
    <w:rsid w:val="00C54109"/>
    <w:rsid w:val="00C5485E"/>
    <w:rsid w:val="00C553D7"/>
    <w:rsid w:val="00C579DC"/>
    <w:rsid w:val="00C60028"/>
    <w:rsid w:val="00C602A2"/>
    <w:rsid w:val="00C60456"/>
    <w:rsid w:val="00C6081B"/>
    <w:rsid w:val="00C62E1B"/>
    <w:rsid w:val="00C632BB"/>
    <w:rsid w:val="00C63B3D"/>
    <w:rsid w:val="00C6471C"/>
    <w:rsid w:val="00C66994"/>
    <w:rsid w:val="00C679DE"/>
    <w:rsid w:val="00C718B4"/>
    <w:rsid w:val="00C72534"/>
    <w:rsid w:val="00C728EE"/>
    <w:rsid w:val="00C72A0D"/>
    <w:rsid w:val="00C73C00"/>
    <w:rsid w:val="00C74836"/>
    <w:rsid w:val="00C76DE3"/>
    <w:rsid w:val="00C77AA0"/>
    <w:rsid w:val="00C77EDA"/>
    <w:rsid w:val="00C80260"/>
    <w:rsid w:val="00C80625"/>
    <w:rsid w:val="00C82324"/>
    <w:rsid w:val="00C82C71"/>
    <w:rsid w:val="00C84E81"/>
    <w:rsid w:val="00C854F9"/>
    <w:rsid w:val="00C858FD"/>
    <w:rsid w:val="00C8614E"/>
    <w:rsid w:val="00C866F0"/>
    <w:rsid w:val="00C86DDE"/>
    <w:rsid w:val="00C87168"/>
    <w:rsid w:val="00C8749C"/>
    <w:rsid w:val="00C905F0"/>
    <w:rsid w:val="00C90D91"/>
    <w:rsid w:val="00C90F3D"/>
    <w:rsid w:val="00C91B9E"/>
    <w:rsid w:val="00C91EF2"/>
    <w:rsid w:val="00C92BF1"/>
    <w:rsid w:val="00C935D9"/>
    <w:rsid w:val="00C94378"/>
    <w:rsid w:val="00C949E5"/>
    <w:rsid w:val="00C95297"/>
    <w:rsid w:val="00C958E0"/>
    <w:rsid w:val="00C96A60"/>
    <w:rsid w:val="00CA0CC2"/>
    <w:rsid w:val="00CA20D8"/>
    <w:rsid w:val="00CA2FC8"/>
    <w:rsid w:val="00CA58CA"/>
    <w:rsid w:val="00CA71F8"/>
    <w:rsid w:val="00CA7F53"/>
    <w:rsid w:val="00CB049E"/>
    <w:rsid w:val="00CB072E"/>
    <w:rsid w:val="00CB2D79"/>
    <w:rsid w:val="00CB2ECD"/>
    <w:rsid w:val="00CB366D"/>
    <w:rsid w:val="00CB37D9"/>
    <w:rsid w:val="00CB4FBD"/>
    <w:rsid w:val="00CB5316"/>
    <w:rsid w:val="00CB5D69"/>
    <w:rsid w:val="00CB62EA"/>
    <w:rsid w:val="00CB6E7A"/>
    <w:rsid w:val="00CB7625"/>
    <w:rsid w:val="00CC073D"/>
    <w:rsid w:val="00CC0D58"/>
    <w:rsid w:val="00CC0F9F"/>
    <w:rsid w:val="00CC1C18"/>
    <w:rsid w:val="00CC2B33"/>
    <w:rsid w:val="00CC3F19"/>
    <w:rsid w:val="00CC5364"/>
    <w:rsid w:val="00CC55EF"/>
    <w:rsid w:val="00CC63EA"/>
    <w:rsid w:val="00CC66C8"/>
    <w:rsid w:val="00CC7114"/>
    <w:rsid w:val="00CC7C48"/>
    <w:rsid w:val="00CD0789"/>
    <w:rsid w:val="00CD110C"/>
    <w:rsid w:val="00CD194D"/>
    <w:rsid w:val="00CD282D"/>
    <w:rsid w:val="00CD2ACD"/>
    <w:rsid w:val="00CD3EEC"/>
    <w:rsid w:val="00CD4276"/>
    <w:rsid w:val="00CD5C88"/>
    <w:rsid w:val="00CD663E"/>
    <w:rsid w:val="00CD6A62"/>
    <w:rsid w:val="00CE02BF"/>
    <w:rsid w:val="00CE0684"/>
    <w:rsid w:val="00CE0EB8"/>
    <w:rsid w:val="00CE1180"/>
    <w:rsid w:val="00CE16BB"/>
    <w:rsid w:val="00CE16E6"/>
    <w:rsid w:val="00CE1706"/>
    <w:rsid w:val="00CE1F8C"/>
    <w:rsid w:val="00CE22B5"/>
    <w:rsid w:val="00CE49AB"/>
    <w:rsid w:val="00CE53CE"/>
    <w:rsid w:val="00CE5863"/>
    <w:rsid w:val="00CE5BC5"/>
    <w:rsid w:val="00CE5F59"/>
    <w:rsid w:val="00CE6383"/>
    <w:rsid w:val="00CE6696"/>
    <w:rsid w:val="00CE7CE8"/>
    <w:rsid w:val="00CF0174"/>
    <w:rsid w:val="00CF3E29"/>
    <w:rsid w:val="00CF443B"/>
    <w:rsid w:val="00CF4614"/>
    <w:rsid w:val="00CF58E1"/>
    <w:rsid w:val="00CF5DC9"/>
    <w:rsid w:val="00CF65F1"/>
    <w:rsid w:val="00D008AE"/>
    <w:rsid w:val="00D01848"/>
    <w:rsid w:val="00D03394"/>
    <w:rsid w:val="00D03503"/>
    <w:rsid w:val="00D06017"/>
    <w:rsid w:val="00D072F6"/>
    <w:rsid w:val="00D11204"/>
    <w:rsid w:val="00D1322A"/>
    <w:rsid w:val="00D1397C"/>
    <w:rsid w:val="00D15255"/>
    <w:rsid w:val="00D15A16"/>
    <w:rsid w:val="00D1614F"/>
    <w:rsid w:val="00D16409"/>
    <w:rsid w:val="00D165BC"/>
    <w:rsid w:val="00D21D40"/>
    <w:rsid w:val="00D22443"/>
    <w:rsid w:val="00D22A8B"/>
    <w:rsid w:val="00D2322F"/>
    <w:rsid w:val="00D24537"/>
    <w:rsid w:val="00D24A3E"/>
    <w:rsid w:val="00D24F3C"/>
    <w:rsid w:val="00D25F9C"/>
    <w:rsid w:val="00D266C4"/>
    <w:rsid w:val="00D268F3"/>
    <w:rsid w:val="00D27489"/>
    <w:rsid w:val="00D310C3"/>
    <w:rsid w:val="00D313BB"/>
    <w:rsid w:val="00D324E2"/>
    <w:rsid w:val="00D33520"/>
    <w:rsid w:val="00D3397A"/>
    <w:rsid w:val="00D356D2"/>
    <w:rsid w:val="00D36A6B"/>
    <w:rsid w:val="00D373A9"/>
    <w:rsid w:val="00D37AD1"/>
    <w:rsid w:val="00D37E2A"/>
    <w:rsid w:val="00D37E48"/>
    <w:rsid w:val="00D4110B"/>
    <w:rsid w:val="00D42B34"/>
    <w:rsid w:val="00D4482C"/>
    <w:rsid w:val="00D46284"/>
    <w:rsid w:val="00D47C6A"/>
    <w:rsid w:val="00D509BB"/>
    <w:rsid w:val="00D520D4"/>
    <w:rsid w:val="00D532A2"/>
    <w:rsid w:val="00D53A84"/>
    <w:rsid w:val="00D55308"/>
    <w:rsid w:val="00D56380"/>
    <w:rsid w:val="00D56A36"/>
    <w:rsid w:val="00D56B91"/>
    <w:rsid w:val="00D56DA2"/>
    <w:rsid w:val="00D6052E"/>
    <w:rsid w:val="00D62AA9"/>
    <w:rsid w:val="00D63AA5"/>
    <w:rsid w:val="00D63BD7"/>
    <w:rsid w:val="00D64B43"/>
    <w:rsid w:val="00D64F01"/>
    <w:rsid w:val="00D666B0"/>
    <w:rsid w:val="00D66929"/>
    <w:rsid w:val="00D66EF3"/>
    <w:rsid w:val="00D67B3E"/>
    <w:rsid w:val="00D70011"/>
    <w:rsid w:val="00D70C49"/>
    <w:rsid w:val="00D70EF4"/>
    <w:rsid w:val="00D72B54"/>
    <w:rsid w:val="00D74821"/>
    <w:rsid w:val="00D74D53"/>
    <w:rsid w:val="00D74DFD"/>
    <w:rsid w:val="00D7586C"/>
    <w:rsid w:val="00D75C3A"/>
    <w:rsid w:val="00D76D81"/>
    <w:rsid w:val="00D76E31"/>
    <w:rsid w:val="00D77527"/>
    <w:rsid w:val="00D8069E"/>
    <w:rsid w:val="00D80D77"/>
    <w:rsid w:val="00D84273"/>
    <w:rsid w:val="00D84B07"/>
    <w:rsid w:val="00D87B7F"/>
    <w:rsid w:val="00D87E2C"/>
    <w:rsid w:val="00D90C33"/>
    <w:rsid w:val="00D917B4"/>
    <w:rsid w:val="00D9266E"/>
    <w:rsid w:val="00D929E4"/>
    <w:rsid w:val="00D95905"/>
    <w:rsid w:val="00D95B34"/>
    <w:rsid w:val="00D95DA5"/>
    <w:rsid w:val="00D976F0"/>
    <w:rsid w:val="00DA03C0"/>
    <w:rsid w:val="00DA099F"/>
    <w:rsid w:val="00DA1272"/>
    <w:rsid w:val="00DA2356"/>
    <w:rsid w:val="00DA297F"/>
    <w:rsid w:val="00DA3648"/>
    <w:rsid w:val="00DA37B6"/>
    <w:rsid w:val="00DA3B85"/>
    <w:rsid w:val="00DA67B9"/>
    <w:rsid w:val="00DA7C83"/>
    <w:rsid w:val="00DB019E"/>
    <w:rsid w:val="00DB4BAF"/>
    <w:rsid w:val="00DB5092"/>
    <w:rsid w:val="00DB5D96"/>
    <w:rsid w:val="00DB7846"/>
    <w:rsid w:val="00DB7E68"/>
    <w:rsid w:val="00DC13DB"/>
    <w:rsid w:val="00DC1BB4"/>
    <w:rsid w:val="00DC2AFB"/>
    <w:rsid w:val="00DC405F"/>
    <w:rsid w:val="00DC4C67"/>
    <w:rsid w:val="00DC563E"/>
    <w:rsid w:val="00DC5916"/>
    <w:rsid w:val="00DC6BF5"/>
    <w:rsid w:val="00DD0884"/>
    <w:rsid w:val="00DD18B0"/>
    <w:rsid w:val="00DD32A4"/>
    <w:rsid w:val="00DD3BA0"/>
    <w:rsid w:val="00DD534F"/>
    <w:rsid w:val="00DD5497"/>
    <w:rsid w:val="00DD54F3"/>
    <w:rsid w:val="00DD54F9"/>
    <w:rsid w:val="00DE1C44"/>
    <w:rsid w:val="00DE49E5"/>
    <w:rsid w:val="00DE52A2"/>
    <w:rsid w:val="00DE57FD"/>
    <w:rsid w:val="00DE6962"/>
    <w:rsid w:val="00DF0934"/>
    <w:rsid w:val="00DF148E"/>
    <w:rsid w:val="00DF1B59"/>
    <w:rsid w:val="00DF2639"/>
    <w:rsid w:val="00DF2766"/>
    <w:rsid w:val="00DF2CFF"/>
    <w:rsid w:val="00DF4916"/>
    <w:rsid w:val="00DF746E"/>
    <w:rsid w:val="00E007C2"/>
    <w:rsid w:val="00E00A1A"/>
    <w:rsid w:val="00E01400"/>
    <w:rsid w:val="00E0161A"/>
    <w:rsid w:val="00E02049"/>
    <w:rsid w:val="00E02CFF"/>
    <w:rsid w:val="00E041B4"/>
    <w:rsid w:val="00E04DFC"/>
    <w:rsid w:val="00E05BCA"/>
    <w:rsid w:val="00E05E22"/>
    <w:rsid w:val="00E0667C"/>
    <w:rsid w:val="00E06BEF"/>
    <w:rsid w:val="00E10E30"/>
    <w:rsid w:val="00E1222C"/>
    <w:rsid w:val="00E12428"/>
    <w:rsid w:val="00E13378"/>
    <w:rsid w:val="00E14961"/>
    <w:rsid w:val="00E14FC4"/>
    <w:rsid w:val="00E164D5"/>
    <w:rsid w:val="00E2008F"/>
    <w:rsid w:val="00E2026B"/>
    <w:rsid w:val="00E21B06"/>
    <w:rsid w:val="00E22277"/>
    <w:rsid w:val="00E22AA3"/>
    <w:rsid w:val="00E22FDD"/>
    <w:rsid w:val="00E2327A"/>
    <w:rsid w:val="00E24834"/>
    <w:rsid w:val="00E24A35"/>
    <w:rsid w:val="00E26465"/>
    <w:rsid w:val="00E26984"/>
    <w:rsid w:val="00E26DA0"/>
    <w:rsid w:val="00E27E7F"/>
    <w:rsid w:val="00E30468"/>
    <w:rsid w:val="00E30654"/>
    <w:rsid w:val="00E31C43"/>
    <w:rsid w:val="00E3262F"/>
    <w:rsid w:val="00E32868"/>
    <w:rsid w:val="00E33109"/>
    <w:rsid w:val="00E3333B"/>
    <w:rsid w:val="00E34695"/>
    <w:rsid w:val="00E348C0"/>
    <w:rsid w:val="00E34991"/>
    <w:rsid w:val="00E34EFE"/>
    <w:rsid w:val="00E35331"/>
    <w:rsid w:val="00E37A31"/>
    <w:rsid w:val="00E37AEC"/>
    <w:rsid w:val="00E40A37"/>
    <w:rsid w:val="00E4146D"/>
    <w:rsid w:val="00E42BC1"/>
    <w:rsid w:val="00E43F1B"/>
    <w:rsid w:val="00E4437D"/>
    <w:rsid w:val="00E446CC"/>
    <w:rsid w:val="00E44A70"/>
    <w:rsid w:val="00E44BCB"/>
    <w:rsid w:val="00E50D37"/>
    <w:rsid w:val="00E51365"/>
    <w:rsid w:val="00E51634"/>
    <w:rsid w:val="00E52848"/>
    <w:rsid w:val="00E52D51"/>
    <w:rsid w:val="00E537FF"/>
    <w:rsid w:val="00E5414B"/>
    <w:rsid w:val="00E5442D"/>
    <w:rsid w:val="00E545BD"/>
    <w:rsid w:val="00E545E8"/>
    <w:rsid w:val="00E54C58"/>
    <w:rsid w:val="00E55071"/>
    <w:rsid w:val="00E55503"/>
    <w:rsid w:val="00E55BFD"/>
    <w:rsid w:val="00E567E8"/>
    <w:rsid w:val="00E60536"/>
    <w:rsid w:val="00E60C03"/>
    <w:rsid w:val="00E60D48"/>
    <w:rsid w:val="00E616C2"/>
    <w:rsid w:val="00E62B34"/>
    <w:rsid w:val="00E62F91"/>
    <w:rsid w:val="00E63636"/>
    <w:rsid w:val="00E6437F"/>
    <w:rsid w:val="00E645A7"/>
    <w:rsid w:val="00E677D4"/>
    <w:rsid w:val="00E70336"/>
    <w:rsid w:val="00E72CBF"/>
    <w:rsid w:val="00E72F04"/>
    <w:rsid w:val="00E737D0"/>
    <w:rsid w:val="00E7469A"/>
    <w:rsid w:val="00E758F2"/>
    <w:rsid w:val="00E75C54"/>
    <w:rsid w:val="00E76580"/>
    <w:rsid w:val="00E7729C"/>
    <w:rsid w:val="00E77A9A"/>
    <w:rsid w:val="00E80127"/>
    <w:rsid w:val="00E8167B"/>
    <w:rsid w:val="00E819FD"/>
    <w:rsid w:val="00E82B01"/>
    <w:rsid w:val="00E8391F"/>
    <w:rsid w:val="00E84377"/>
    <w:rsid w:val="00E84A63"/>
    <w:rsid w:val="00E8553C"/>
    <w:rsid w:val="00E85DE4"/>
    <w:rsid w:val="00E860E5"/>
    <w:rsid w:val="00E900D3"/>
    <w:rsid w:val="00E9059E"/>
    <w:rsid w:val="00E916DA"/>
    <w:rsid w:val="00E92FC1"/>
    <w:rsid w:val="00E931D2"/>
    <w:rsid w:val="00E93322"/>
    <w:rsid w:val="00E93DC6"/>
    <w:rsid w:val="00E94420"/>
    <w:rsid w:val="00E94826"/>
    <w:rsid w:val="00E948F4"/>
    <w:rsid w:val="00E95193"/>
    <w:rsid w:val="00E9529E"/>
    <w:rsid w:val="00E954C2"/>
    <w:rsid w:val="00E9589D"/>
    <w:rsid w:val="00E95B57"/>
    <w:rsid w:val="00E961BA"/>
    <w:rsid w:val="00E968EA"/>
    <w:rsid w:val="00E973B7"/>
    <w:rsid w:val="00EA05D7"/>
    <w:rsid w:val="00EA06FA"/>
    <w:rsid w:val="00EA1E92"/>
    <w:rsid w:val="00EA2780"/>
    <w:rsid w:val="00EA300A"/>
    <w:rsid w:val="00EA376A"/>
    <w:rsid w:val="00EA5BE5"/>
    <w:rsid w:val="00EB0346"/>
    <w:rsid w:val="00EB0926"/>
    <w:rsid w:val="00EB0AF1"/>
    <w:rsid w:val="00EB1210"/>
    <w:rsid w:val="00EB27DD"/>
    <w:rsid w:val="00EB28AC"/>
    <w:rsid w:val="00EB2C8A"/>
    <w:rsid w:val="00EB3110"/>
    <w:rsid w:val="00EB38EC"/>
    <w:rsid w:val="00EB4653"/>
    <w:rsid w:val="00EB5BE9"/>
    <w:rsid w:val="00EB790D"/>
    <w:rsid w:val="00EC0F1D"/>
    <w:rsid w:val="00EC1F10"/>
    <w:rsid w:val="00EC2174"/>
    <w:rsid w:val="00EC370D"/>
    <w:rsid w:val="00EC3CDA"/>
    <w:rsid w:val="00EC421B"/>
    <w:rsid w:val="00EC51D2"/>
    <w:rsid w:val="00EC6A07"/>
    <w:rsid w:val="00EC7925"/>
    <w:rsid w:val="00ED044E"/>
    <w:rsid w:val="00ED06B5"/>
    <w:rsid w:val="00ED1372"/>
    <w:rsid w:val="00ED2E82"/>
    <w:rsid w:val="00ED40BC"/>
    <w:rsid w:val="00ED41C2"/>
    <w:rsid w:val="00ED591B"/>
    <w:rsid w:val="00ED5EE1"/>
    <w:rsid w:val="00ED650B"/>
    <w:rsid w:val="00ED752E"/>
    <w:rsid w:val="00ED76CA"/>
    <w:rsid w:val="00ED7C30"/>
    <w:rsid w:val="00ED7CF8"/>
    <w:rsid w:val="00EE0092"/>
    <w:rsid w:val="00EE0125"/>
    <w:rsid w:val="00EE0D03"/>
    <w:rsid w:val="00EE1EC2"/>
    <w:rsid w:val="00EE20EE"/>
    <w:rsid w:val="00EE4336"/>
    <w:rsid w:val="00EE4CED"/>
    <w:rsid w:val="00EE4DC3"/>
    <w:rsid w:val="00EE4E44"/>
    <w:rsid w:val="00EE5614"/>
    <w:rsid w:val="00EE5828"/>
    <w:rsid w:val="00EE64DE"/>
    <w:rsid w:val="00EE6860"/>
    <w:rsid w:val="00EE6B86"/>
    <w:rsid w:val="00EF04E7"/>
    <w:rsid w:val="00EF104C"/>
    <w:rsid w:val="00EF1A1C"/>
    <w:rsid w:val="00EF20D3"/>
    <w:rsid w:val="00EF2A56"/>
    <w:rsid w:val="00EF2AA4"/>
    <w:rsid w:val="00EF3333"/>
    <w:rsid w:val="00EF389E"/>
    <w:rsid w:val="00EF6051"/>
    <w:rsid w:val="00F004C2"/>
    <w:rsid w:val="00F012A7"/>
    <w:rsid w:val="00F0170C"/>
    <w:rsid w:val="00F02677"/>
    <w:rsid w:val="00F029D4"/>
    <w:rsid w:val="00F0303A"/>
    <w:rsid w:val="00F031B6"/>
    <w:rsid w:val="00F040DE"/>
    <w:rsid w:val="00F041F2"/>
    <w:rsid w:val="00F04348"/>
    <w:rsid w:val="00F0683C"/>
    <w:rsid w:val="00F06C96"/>
    <w:rsid w:val="00F06D94"/>
    <w:rsid w:val="00F076C6"/>
    <w:rsid w:val="00F07FC4"/>
    <w:rsid w:val="00F10B7E"/>
    <w:rsid w:val="00F10F5D"/>
    <w:rsid w:val="00F11A41"/>
    <w:rsid w:val="00F12078"/>
    <w:rsid w:val="00F12A70"/>
    <w:rsid w:val="00F1346D"/>
    <w:rsid w:val="00F13841"/>
    <w:rsid w:val="00F13917"/>
    <w:rsid w:val="00F13ED0"/>
    <w:rsid w:val="00F149BC"/>
    <w:rsid w:val="00F14E7E"/>
    <w:rsid w:val="00F15DC2"/>
    <w:rsid w:val="00F160FB"/>
    <w:rsid w:val="00F16311"/>
    <w:rsid w:val="00F17180"/>
    <w:rsid w:val="00F21B19"/>
    <w:rsid w:val="00F21D24"/>
    <w:rsid w:val="00F22554"/>
    <w:rsid w:val="00F22BF2"/>
    <w:rsid w:val="00F2405A"/>
    <w:rsid w:val="00F24427"/>
    <w:rsid w:val="00F251A3"/>
    <w:rsid w:val="00F25501"/>
    <w:rsid w:val="00F25E88"/>
    <w:rsid w:val="00F264BF"/>
    <w:rsid w:val="00F30282"/>
    <w:rsid w:val="00F30710"/>
    <w:rsid w:val="00F30DAC"/>
    <w:rsid w:val="00F31477"/>
    <w:rsid w:val="00F326C2"/>
    <w:rsid w:val="00F33EE6"/>
    <w:rsid w:val="00F34090"/>
    <w:rsid w:val="00F34ACC"/>
    <w:rsid w:val="00F350AD"/>
    <w:rsid w:val="00F35E55"/>
    <w:rsid w:val="00F3622C"/>
    <w:rsid w:val="00F3650D"/>
    <w:rsid w:val="00F407CD"/>
    <w:rsid w:val="00F40DC2"/>
    <w:rsid w:val="00F4138B"/>
    <w:rsid w:val="00F424FF"/>
    <w:rsid w:val="00F425A4"/>
    <w:rsid w:val="00F43997"/>
    <w:rsid w:val="00F44ADB"/>
    <w:rsid w:val="00F45C0B"/>
    <w:rsid w:val="00F45FBF"/>
    <w:rsid w:val="00F47116"/>
    <w:rsid w:val="00F47DA7"/>
    <w:rsid w:val="00F5173A"/>
    <w:rsid w:val="00F52FB8"/>
    <w:rsid w:val="00F53C0D"/>
    <w:rsid w:val="00F54FC1"/>
    <w:rsid w:val="00F55099"/>
    <w:rsid w:val="00F552FE"/>
    <w:rsid w:val="00F55CEB"/>
    <w:rsid w:val="00F56A6D"/>
    <w:rsid w:val="00F56ED2"/>
    <w:rsid w:val="00F572B0"/>
    <w:rsid w:val="00F57CEF"/>
    <w:rsid w:val="00F603B6"/>
    <w:rsid w:val="00F60605"/>
    <w:rsid w:val="00F619A6"/>
    <w:rsid w:val="00F61FC3"/>
    <w:rsid w:val="00F6334C"/>
    <w:rsid w:val="00F63387"/>
    <w:rsid w:val="00F6412B"/>
    <w:rsid w:val="00F64853"/>
    <w:rsid w:val="00F65A40"/>
    <w:rsid w:val="00F67187"/>
    <w:rsid w:val="00F67198"/>
    <w:rsid w:val="00F70C1A"/>
    <w:rsid w:val="00F71845"/>
    <w:rsid w:val="00F719FD"/>
    <w:rsid w:val="00F724FB"/>
    <w:rsid w:val="00F7356A"/>
    <w:rsid w:val="00F73E71"/>
    <w:rsid w:val="00F74794"/>
    <w:rsid w:val="00F74A6A"/>
    <w:rsid w:val="00F75996"/>
    <w:rsid w:val="00F761A6"/>
    <w:rsid w:val="00F76AF7"/>
    <w:rsid w:val="00F774E9"/>
    <w:rsid w:val="00F77EA0"/>
    <w:rsid w:val="00F80D18"/>
    <w:rsid w:val="00F811F6"/>
    <w:rsid w:val="00F833A7"/>
    <w:rsid w:val="00F85041"/>
    <w:rsid w:val="00F85D5A"/>
    <w:rsid w:val="00F86364"/>
    <w:rsid w:val="00F868AD"/>
    <w:rsid w:val="00F86C2A"/>
    <w:rsid w:val="00F87768"/>
    <w:rsid w:val="00F87848"/>
    <w:rsid w:val="00F904F6"/>
    <w:rsid w:val="00F92195"/>
    <w:rsid w:val="00F931A9"/>
    <w:rsid w:val="00F934B6"/>
    <w:rsid w:val="00F93568"/>
    <w:rsid w:val="00F9413E"/>
    <w:rsid w:val="00F941F1"/>
    <w:rsid w:val="00F947BC"/>
    <w:rsid w:val="00F96B3A"/>
    <w:rsid w:val="00F97898"/>
    <w:rsid w:val="00FA02FC"/>
    <w:rsid w:val="00FA0925"/>
    <w:rsid w:val="00FA0D8A"/>
    <w:rsid w:val="00FA1495"/>
    <w:rsid w:val="00FA1EEB"/>
    <w:rsid w:val="00FA28EB"/>
    <w:rsid w:val="00FA2AB1"/>
    <w:rsid w:val="00FA2C6F"/>
    <w:rsid w:val="00FA31F9"/>
    <w:rsid w:val="00FA371D"/>
    <w:rsid w:val="00FA3767"/>
    <w:rsid w:val="00FA484F"/>
    <w:rsid w:val="00FA53A9"/>
    <w:rsid w:val="00FA5AA4"/>
    <w:rsid w:val="00FA7543"/>
    <w:rsid w:val="00FA78E0"/>
    <w:rsid w:val="00FA797E"/>
    <w:rsid w:val="00FB3641"/>
    <w:rsid w:val="00FB4711"/>
    <w:rsid w:val="00FB538C"/>
    <w:rsid w:val="00FB5EBD"/>
    <w:rsid w:val="00FB6367"/>
    <w:rsid w:val="00FB76F6"/>
    <w:rsid w:val="00FC1932"/>
    <w:rsid w:val="00FC30DD"/>
    <w:rsid w:val="00FC3C44"/>
    <w:rsid w:val="00FC54EC"/>
    <w:rsid w:val="00FC5BF0"/>
    <w:rsid w:val="00FC63AE"/>
    <w:rsid w:val="00FC67E2"/>
    <w:rsid w:val="00FC6FF6"/>
    <w:rsid w:val="00FC71BE"/>
    <w:rsid w:val="00FD0B5B"/>
    <w:rsid w:val="00FD0E25"/>
    <w:rsid w:val="00FD1072"/>
    <w:rsid w:val="00FD24AB"/>
    <w:rsid w:val="00FD2B98"/>
    <w:rsid w:val="00FD3754"/>
    <w:rsid w:val="00FD3E7A"/>
    <w:rsid w:val="00FD4B1A"/>
    <w:rsid w:val="00FD4FE8"/>
    <w:rsid w:val="00FD52F8"/>
    <w:rsid w:val="00FD5470"/>
    <w:rsid w:val="00FD5CE3"/>
    <w:rsid w:val="00FD5FDC"/>
    <w:rsid w:val="00FD631B"/>
    <w:rsid w:val="00FE0AD0"/>
    <w:rsid w:val="00FE1055"/>
    <w:rsid w:val="00FE12B7"/>
    <w:rsid w:val="00FE3420"/>
    <w:rsid w:val="00FE35A8"/>
    <w:rsid w:val="00FE35E7"/>
    <w:rsid w:val="00FE452D"/>
    <w:rsid w:val="00FE4B59"/>
    <w:rsid w:val="00FE5D2D"/>
    <w:rsid w:val="00FF083D"/>
    <w:rsid w:val="00FF1624"/>
    <w:rsid w:val="00FF2456"/>
    <w:rsid w:val="00FF315E"/>
    <w:rsid w:val="00FF3DEE"/>
    <w:rsid w:val="00FF4809"/>
    <w:rsid w:val="00FF4D9B"/>
    <w:rsid w:val="00FF4E3A"/>
    <w:rsid w:val="00FF655C"/>
    <w:rsid w:val="00FF6E28"/>
    <w:rsid w:val="00FF7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46CDC4"/>
  <w15:docId w15:val="{B0146113-9DEA-48D4-BBF4-C4D671BF83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1C64"/>
    <w:rPr>
      <w:rFonts w:ascii="Times New Roman" w:hAnsi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1C64"/>
    <w:pPr>
      <w:ind w:left="720"/>
      <w:contextualSpacing/>
    </w:pPr>
  </w:style>
  <w:style w:type="table" w:styleId="TableGrid">
    <w:name w:val="Table Grid"/>
    <w:basedOn w:val="TableNormal"/>
    <w:uiPriority w:val="59"/>
    <w:rsid w:val="006F1C64"/>
    <w:pPr>
      <w:spacing w:after="0" w:line="240" w:lineRule="auto"/>
    </w:pPr>
    <w:rPr>
      <w:rFonts w:ascii="Times New Roman" w:hAnsi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 LIEN</dc:creator>
  <cp:lastModifiedBy>Hà</cp:lastModifiedBy>
  <cp:revision>3</cp:revision>
  <dcterms:created xsi:type="dcterms:W3CDTF">2021-12-14T03:50:00Z</dcterms:created>
  <dcterms:modified xsi:type="dcterms:W3CDTF">2021-12-18T07:37:00Z</dcterms:modified>
</cp:coreProperties>
</file>